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948" r:id="rId1"/>
  </p:sldMasterIdLst>
  <p:notesMasterIdLst>
    <p:notesMasterId r:id="rId31"/>
  </p:notesMasterIdLst>
  <p:handoutMasterIdLst>
    <p:handoutMasterId r:id="rId32"/>
  </p:handoutMasterIdLst>
  <p:sldIdLst>
    <p:sldId id="448" r:id="rId2"/>
    <p:sldId id="417" r:id="rId3"/>
    <p:sldId id="419" r:id="rId4"/>
    <p:sldId id="449" r:id="rId5"/>
    <p:sldId id="450" r:id="rId6"/>
    <p:sldId id="470" r:id="rId7"/>
    <p:sldId id="471" r:id="rId8"/>
    <p:sldId id="421" r:id="rId9"/>
    <p:sldId id="423" r:id="rId10"/>
    <p:sldId id="443" r:id="rId11"/>
    <p:sldId id="427" r:id="rId12"/>
    <p:sldId id="428" r:id="rId13"/>
    <p:sldId id="429" r:id="rId14"/>
    <p:sldId id="467" r:id="rId15"/>
    <p:sldId id="438" r:id="rId16"/>
    <p:sldId id="439" r:id="rId17"/>
    <p:sldId id="440" r:id="rId18"/>
    <p:sldId id="472" r:id="rId19"/>
    <p:sldId id="473" r:id="rId20"/>
    <p:sldId id="474" r:id="rId21"/>
    <p:sldId id="475" r:id="rId22"/>
    <p:sldId id="477" r:id="rId23"/>
    <p:sldId id="478" r:id="rId24"/>
    <p:sldId id="479" r:id="rId25"/>
    <p:sldId id="480" r:id="rId26"/>
    <p:sldId id="482" r:id="rId27"/>
    <p:sldId id="484" r:id="rId28"/>
    <p:sldId id="483" r:id="rId29"/>
    <p:sldId id="486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CC00FF"/>
    <a:srgbClr val="3366FF"/>
    <a:srgbClr val="6666FF"/>
    <a:srgbClr val="008000"/>
    <a:srgbClr val="000066"/>
    <a:srgbClr val="66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22" autoAdjust="0"/>
    <p:restoredTop sz="74226" autoAdjust="0"/>
  </p:normalViewPr>
  <p:slideViewPr>
    <p:cSldViewPr>
      <p:cViewPr varScale="1">
        <p:scale>
          <a:sx n="64" d="100"/>
          <a:sy n="64" d="100"/>
        </p:scale>
        <p:origin x="210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32"/>
    </p:cViewPr>
  </p:sorterViewPr>
  <p:notesViewPr>
    <p:cSldViewPr>
      <p:cViewPr varScale="1">
        <p:scale>
          <a:sx n="39" d="100"/>
          <a:sy n="39" d="100"/>
        </p:scale>
        <p:origin x="-922" y="-83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F1B66AA-E433-4968-82F0-F8A15BE0C5A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000" b="0" i="1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ADF046F-C103-4F1E-9965-EEEBC04C258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000" b="0" i="1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15F75F3-D10D-4276-99D1-F00F9FA4226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EC8800EA-7727-4FB6-BFE1-0693DA32057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CBC86753-1E46-4415-9504-989C72B28EE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000" b="0" i="1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8A7D756-3087-42F6-A273-6C437DB303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000" b="0" i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2EE7DA2-32F2-4E5C-94D8-FA8A69A216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D9D75B84-58D1-4014-A723-CFEE6E1CD7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D343629-5596-49DE-BE88-69EF08BA7B10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50B3EE13-F244-4368-99E4-9DFE69BDAB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2FA15F73-DBB1-4F40-ACB3-061FFC8B7A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latin typeface="Arial" panose="020B0604020202020204" pitchFamily="34" charset="0"/>
              </a:rPr>
              <a:t>4.2 </a:t>
            </a:r>
            <a:r>
              <a:rPr lang="zh-CN" altLang="en-US" dirty="0">
                <a:latin typeface="Arial" panose="020B0604020202020204" pitchFamily="34" charset="0"/>
              </a:rPr>
              <a:t>基数不要求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唯一做要求的是（整除，模运算，最大公倍数，公约数）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102FE462-B9B9-4A9F-99E9-0C05C01F74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C3AF0359-09D6-40BD-BB20-0FFC1745D7DC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0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D8F4A31E-BD36-4D40-AF82-8525244D9D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64CEC763-F330-44A2-AAC4-B0AC74E9FA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AB718587-B43F-40E7-9917-B2BB3E63C8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43A6BED-4B1C-4AD1-B402-EBA3AA01CD3B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1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41E2F939-A82E-4D17-A771-0E3B35FAA0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81DB637-F0CD-4A65-B42A-B021F3EE3E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68572E61-FDA5-4AD3-B2E8-3AC7BB3531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E637AD9-A1F0-4532-B65E-8BA9FF7DEE02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2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A1A20A60-FB5D-435B-8759-4E6D1C39AC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B961DCDE-E66F-4108-8751-7293C0E0E0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ABAB4D7C-FB74-43F1-92DA-E5C00914E5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CB9E7FD-B01D-4899-A641-9771B6089CF7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3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6400A424-438D-4018-B1A6-8E91B03B40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96F3B9A1-F6BE-4407-8D2A-339B2791E3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35FC1982-3747-4025-ABC0-75AB7E14FB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DF807735-2D49-4E47-8B13-2E67FEDFC848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4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95B10188-CD0B-43C9-A369-A3189B9345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5B036C6E-5A47-48E5-9EA5-2B321DB29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EA23408C-DD3C-4CC0-BCD1-A9286D8063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06A6FC22-08A7-4C39-AEE2-60D8855069B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708EF249-51DB-4D1E-A632-6047B19060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97DDE7CE-F238-4F25-8E54-A542F91669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A583667B-76B4-4F2B-94CB-3A66AB6200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EBCC57E-765B-459E-A1ED-5A9531BAF2FE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E6A103FF-93B6-4043-903D-5EE7F1FBCB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00DE81AB-48D8-44CA-86FC-7FEAB52D3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E1721347-BE1B-4631-9FFC-25FC96E1C5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5C28138-4C43-4717-AD2B-F6F8077C31B0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7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E26CF2D3-2391-4B87-9D8C-9CC5B3BE8D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2C5CECD7-FA61-4735-94FD-FDC5E23E4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AB718587-B43F-40E7-9917-B2BB3E63C8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43A6BED-4B1C-4AD1-B402-EBA3AA01CD3B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41E2F939-A82E-4D17-A771-0E3B35FAA0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81DB637-F0CD-4A65-B42A-B021F3EE3E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11452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C9756090-7044-4095-8C55-9649E37293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B93802B-9C16-4690-90BC-BC64E4842DB3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9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B520F62C-5AFB-47AF-9D0C-07F7DB7794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C665D2CA-4946-4A11-9594-CC40D84AB3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791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6B26DB7-5FA6-44EE-93C7-CDE79D9056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71215B2-F68B-4E45-AA33-BD076B5E092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1BF90C5-8EF1-4A91-AF9F-7F1C75FA92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461CD610-C059-4DEA-A035-F62CC8523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AB718587-B43F-40E7-9917-B2BB3E63C8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43A6BED-4B1C-4AD1-B402-EBA3AA01CD3B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0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41E2F939-A82E-4D17-A771-0E3B35FAA0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81DB637-F0CD-4A65-B42A-B021F3EE3E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92443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6B26DB7-5FA6-44EE-93C7-CDE79D9056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71215B2-F68B-4E45-AA33-BD076B5E092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1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1BF90C5-8EF1-4A91-AF9F-7F1C75FA92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461CD610-C059-4DEA-A035-F62CC8523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59462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A583667B-76B4-4F2B-94CB-3A66AB6200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EBCC57E-765B-459E-A1ED-5A9531BAF2FE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2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E6A103FF-93B6-4043-903D-5EE7F1FBCB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00DE81AB-48D8-44CA-86FC-7FEAB52D3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8393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A583667B-76B4-4F2B-94CB-3A66AB6200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EBCC57E-765B-459E-A1ED-5A9531BAF2FE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3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E6A103FF-93B6-4043-903D-5EE7F1FBCB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00DE81AB-48D8-44CA-86FC-7FEAB52D3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26213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79524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92407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6499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63313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04436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E7DA2-32F2-4E5C-94D8-FA8A69A2168C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3493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2F9F2BD1-EA75-4AE4-8641-52D0B87995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378D04A-7E6E-4AF4-8F48-E362EC43F9EA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6415AA0E-634A-4F16-94DB-75F31206C6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0FF062C4-9E98-4003-9215-BEBBAEA27E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D1A0184C-0D68-4A1F-B653-03C5EA8C87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828EC83-4483-498A-AB74-C398D16FBA41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4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4FB7EA8-ED9D-40A8-8787-65A79C49A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7B057576-F275-4F9E-898A-4E4603CDE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34B5F5B8-4C3F-4F35-A2D4-B6D50DC803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844ECF70-B9EA-4332-8301-0549B549DBC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5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8DA9EE21-89E2-425C-BDE7-6D1E9B05FC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CCB2813E-0616-4802-80C7-B02B9547BD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5A04D20B-212E-46B2-91C9-4DE30A1B7F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135FE74-BBCB-40D9-99F8-D165D6717CF0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6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401139DB-BA0D-43C7-B074-A16AF1A93A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9B674F9F-3584-424A-95A4-C633C56278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1732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96B26DB7-5FA6-44EE-93C7-CDE79D9056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71215B2-F68B-4E45-AA33-BD076B5E0926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7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1BF90C5-8EF1-4A91-AF9F-7F1C75FA92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461CD610-C059-4DEA-A035-F62CC8523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5619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1BA486DF-5309-4A7C-8B0C-72A1A68F31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95DA8899-7EF0-4B6C-83DF-08D5A099C474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8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00250C6E-83A7-4C5A-BC5F-E739822AE6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8781AFC4-E1CF-4E91-9BED-ED0015D347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C9756090-7044-4095-8C55-9649E37293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B93802B-9C16-4690-90BC-BC64E4842DB3}" type="slidenum">
              <a:rPr lang="zh-CN" altLang="en-US" sz="10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9</a:t>
            </a:fld>
            <a:endParaRPr lang="en-US" altLang="zh-CN" sz="1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B520F62C-5AFB-47AF-9D0C-07F7DB7794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C665D2CA-4946-4A11-9594-CC40D84AB3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C63DF2-EFF2-87FA-49B1-B76DCEBCFF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0E0E37-06F3-0CB8-3AE5-4687E3A9BD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0936E4-BB0F-899F-C908-696BAC0A4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FBD522D-21FD-D4CC-49E1-6BDFD1672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E9D9E3-39C1-9ABD-CA70-5AD3F5F87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4E6AC5-B4D3-4DA5-9C8F-164972FA8AD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9970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7AE58F-05E3-BB86-8078-E0CAF2CD9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BC8EDE-D61D-DA7A-2B69-CF5B9F3860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AAFF03-2419-23E6-8713-438F9B7CBD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2633B35-F4A4-9D1F-E4EF-D3E426FFD0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D3FF684-DE53-6459-A600-A7D251C5C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F11D7C-EE44-47CD-B994-46F0A11D03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6740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594990E-A64E-57DC-FCFC-2DCC74C1794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AB4D313-EC6D-E80E-A699-4637FF1314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34F378-7C19-30E7-F35B-08F3355B5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BC98B9-142B-21A0-4777-79ABB42BB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01AF508-43AE-4BC4-940E-37652B7A4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F24BD4-FAE6-4AF1-A7DE-12B3549A28E1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624783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682551-0A62-3A77-F685-D6908DCBB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FD4053-24A4-2AD8-7F6B-4ECAD02908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779ADF-DB2E-2D37-1696-C755460E1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4F9E0C2-02A3-B617-4B74-1E55EBE9A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E6AB11-CCC1-CE3A-6BEA-08F93B32A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857098-B9FC-491D-B174-FEABA8B28F5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733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E48F8F-3C13-4BE1-1D6B-5EC18B27A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16145B-1DA2-2684-316E-7418C7873B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75ED1AC-6338-AF3A-B79E-FB55C2CB2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817E23-C468-1105-9B1D-3DE077428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F7D7E5F-7101-5E55-333A-510C34796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BB778E-D4EB-4823-AB13-495FD8EDABC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41289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3FC626-4085-9CF7-F8A8-38D2CC0E6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62C3BB-AD29-B408-A8AF-AFC8D35743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3608BA2-5B2D-886D-6EA8-D24BA0B3D0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C2F127-8AFA-45D7-0FD8-FE070E6D2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E1F0C2-9FC7-6610-DB28-AC69F5F14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AB3A86D-418B-71E2-0D64-4CE7A7AB9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541D12-9434-4C93-AA4C-ED6EA0156E89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3930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A40C85-A843-C5F1-9E91-32451F6ED1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C51DB3B-C604-3FCC-0CF9-A5C3F5BCBE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1219748-7B97-7605-1BC5-8F3207B523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C7703CB-739A-A1B4-9E83-71ADA2BEB7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D63DB54-360C-F169-9810-60188E5253E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93A1DF0-DFD1-912D-B710-851F67F1E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37C5730-C46F-C665-F337-4A211F7FC2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1E6D329-257F-799F-9DB1-B8EFE52F4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1C0E3-1907-41C9-A268-D54FB600BE62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4678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2D09B3-4551-750A-2D73-7822224AB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231286A-9C91-B64E-F524-36D256E5CB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0831F18-E9E0-ADBB-F876-B888EE6A1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700EFD7-0A22-1F00-48B6-38A16E803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B6FD61-3FB0-4EE8-B169-34468F42312D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246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E8AFB84-ED8C-BEF0-9581-A92FDB3D3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D1A7431-C47D-1D2D-EC74-396A02122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07CC6D5-D156-DE03-165A-9ACC7EDCE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7023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10F069-D837-97AC-486D-ED30C34DA9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54B00A-15C0-65A1-8483-B735409104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BE319D2-76D0-52ED-2E02-86B1E847EA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979B993-CDAC-5106-72A5-3EA554DB9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C4658B-A624-C129-CB84-984E48D20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E43265-B4A3-BB9B-275F-CEE719FB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0D03E0-336C-4D0B-822B-B01E426A0D8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255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F0C37-A635-3B40-AA4D-A4C80A5AC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4953775-BAF9-096F-0062-4E216C751E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EB94A0E-4D74-E4C5-DA6A-5B38FCA15B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B8C6662-9A1F-B640-FA65-1A7B91FF0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BC6A5F7-A2C7-1452-AC05-08F662357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C025032-C4FD-81BE-F8A9-E6FB181FA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D4B33-BDC5-43F9-9E75-C802CE7DA3DB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6103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E211E8A-FEEF-4AA9-621D-1DBCEBA386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8B3644-58FB-895F-6F53-E71994E4FE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AF946A-5A33-9ABF-E991-26228DE1B4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29343B-195E-498F-90CF-C4DA1B74AA83}" type="datetimeFigureOut">
              <a:rPr lang="zh-CN" altLang="en-US" smtClean="0"/>
              <a:t>2023/6/1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C1CCE3-CE94-9088-34E4-5DA2545FAB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12F780-EE08-445C-8434-329AACA9C8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BF24BD4-FAE6-4AF1-A7DE-12B3549A28E1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graphicFrame>
        <p:nvGraphicFramePr>
          <p:cNvPr id="7" name="Object 79">
            <a:extLst>
              <a:ext uri="{FF2B5EF4-FFF2-40B4-BE49-F238E27FC236}">
                <a16:creationId xmlns:a16="http://schemas.microsoft.com/office/drawing/2014/main" id="{3F25A6FC-B70C-AB8A-9518-FD7489BB7D66}"/>
              </a:ext>
            </a:extLst>
          </p:cNvPr>
          <p:cNvGraphicFramePr>
            <a:graphicFrameLocks noChangeAspect="1"/>
          </p:cNvGraphicFramePr>
          <p:nvPr userDrawn="1"/>
        </p:nvGraphicFramePr>
        <p:xfrm flipH="1">
          <a:off x="8275638" y="5607050"/>
          <a:ext cx="7604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lip" r:id="rId14" imgW="3154363" imgH="4708525" progId="MS_ClipArt_Gallery.2">
                  <p:embed/>
                </p:oleObj>
              </mc:Choice>
              <mc:Fallback>
                <p:oleObj name="Clip" r:id="rId14" imgW="3154363" imgH="4708525" progId="MS_ClipArt_Gallery.2">
                  <p:embed/>
                  <p:pic>
                    <p:nvPicPr>
                      <p:cNvPr id="7" name="Object 79">
                        <a:extLst>
                          <a:ext uri="{FF2B5EF4-FFF2-40B4-BE49-F238E27FC236}">
                            <a16:creationId xmlns:a16="http://schemas.microsoft.com/office/drawing/2014/main" id="{0F275466-B83C-9F95-B7ED-051602B5E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8275638" y="5607050"/>
                        <a:ext cx="7604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6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1.wav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>
            <a:extLst>
              <a:ext uri="{FF2B5EF4-FFF2-40B4-BE49-F238E27FC236}">
                <a16:creationId xmlns:a16="http://schemas.microsoft.com/office/drawing/2014/main" id="{6FAB864C-8866-4530-8F78-5294DD9D5D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FC980E9-F2E4-440E-AC42-D0E86470510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3698" name="Text Box 2">
            <a:extLst>
              <a:ext uri="{FF2B5EF4-FFF2-40B4-BE49-F238E27FC236}">
                <a16:creationId xmlns:a16="http://schemas.microsoft.com/office/drawing/2014/main" id="{E495702C-0A08-4929-8BB1-8E28FB652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25" y="980728"/>
            <a:ext cx="8305800" cy="252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30000"/>
              </a:spcBef>
              <a:defRPr/>
            </a:pPr>
            <a:r>
              <a:rPr kumimoji="1" lang="en-US" altLang="zh-CN" sz="4800" dirty="0">
                <a:latin typeface="Arial" charset="0"/>
                <a:ea typeface="宋体" pitchFamily="2" charset="-122"/>
              </a:rPr>
              <a:t>CHAPTER  4</a:t>
            </a:r>
          </a:p>
          <a:p>
            <a:pPr algn="ctr" eaLnBrk="1" hangingPunct="1">
              <a:spcBef>
                <a:spcPct val="30000"/>
              </a:spcBef>
              <a:defRPr/>
            </a:pPr>
            <a:r>
              <a:rPr kumimoji="1" lang="en-US" altLang="zh-CN" sz="4800" dirty="0">
                <a:latin typeface="Arial" charset="0"/>
                <a:ea typeface="宋体" pitchFamily="2" charset="-122"/>
              </a:rPr>
              <a:t>Number Theory and Cryptography</a:t>
            </a:r>
            <a:endParaRPr kumimoji="1" lang="en-US" altLang="zh-CN" sz="4800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F1E46B7F-E416-4FE2-964F-6ECD55CC3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400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r"/>
            <a:fld id="{F515057E-123C-496D-B04B-83482BD77E5B}" type="slidenum">
              <a:rPr lang="zh-CN" altLang="en-US" sz="1400" b="0">
                <a:latin typeface="Arial" panose="020B0604020202020204" pitchFamily="34" charset="0"/>
                <a:ea typeface="宋体" panose="02010600030101010101" pitchFamily="2" charset="-122"/>
              </a:rPr>
              <a:pPr algn="r"/>
              <a:t>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3700" name="Text Box 4">
            <a:extLst>
              <a:ext uri="{FF2B5EF4-FFF2-40B4-BE49-F238E27FC236}">
                <a16:creationId xmlns:a16="http://schemas.microsoft.com/office/drawing/2014/main" id="{3306F47F-C4A1-4BAF-8A58-95FE87C55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3789040"/>
            <a:ext cx="7315200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80000"/>
              </a:spcBef>
              <a:defRPr/>
            </a:pPr>
            <a:r>
              <a:rPr kumimoji="1" lang="en-US" altLang="zh-CN" sz="1800" dirty="0">
                <a:latin typeface="Arial" charset="0"/>
                <a:ea typeface="宋体" pitchFamily="2" charset="-122"/>
              </a:rPr>
              <a:t>4.1 Divisibility and Modular Arithmetic</a:t>
            </a:r>
            <a:r>
              <a:rPr kumimoji="1" lang="zh-CN" altLang="en-US" sz="1800" dirty="0">
                <a:latin typeface="Arial" charset="0"/>
                <a:ea typeface="宋体" pitchFamily="2" charset="-122"/>
              </a:rPr>
              <a:t>可分割性和模块化算术</a:t>
            </a:r>
            <a:endParaRPr kumimoji="1" lang="en-US" altLang="zh-CN" sz="1800" dirty="0">
              <a:latin typeface="Arial" charset="0"/>
              <a:ea typeface="宋体" pitchFamily="2" charset="-122"/>
            </a:endParaRPr>
          </a:p>
          <a:p>
            <a:pPr eaLnBrk="1" hangingPunct="1">
              <a:spcBef>
                <a:spcPct val="80000"/>
              </a:spcBef>
              <a:defRPr/>
            </a:pPr>
            <a:r>
              <a:rPr kumimoji="1" lang="en-US" altLang="zh-CN" sz="1800" dirty="0">
                <a:latin typeface="Arial" charset="0"/>
                <a:ea typeface="宋体" pitchFamily="2" charset="-122"/>
              </a:rPr>
              <a:t>4.3 Primes and Greatest Common Divisors</a:t>
            </a:r>
            <a:r>
              <a:rPr kumimoji="1" lang="zh-CN" altLang="en-US" sz="1800" dirty="0">
                <a:latin typeface="Arial" charset="0"/>
                <a:ea typeface="宋体" pitchFamily="2" charset="-122"/>
              </a:rPr>
              <a:t>素数和最大公除数</a:t>
            </a:r>
            <a:endParaRPr kumimoji="1" lang="en-US" altLang="zh-CN" sz="1800" dirty="0">
              <a:latin typeface="Arial" charset="0"/>
              <a:ea typeface="宋体" pitchFamily="2" charset="-122"/>
            </a:endParaRPr>
          </a:p>
          <a:p>
            <a:pPr algn="just" eaLnBrk="1" hangingPunct="1">
              <a:spcBef>
                <a:spcPct val="80000"/>
              </a:spcBef>
              <a:defRPr/>
            </a:pPr>
            <a:r>
              <a:rPr kumimoji="1" lang="en-US" altLang="zh-CN" sz="18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4.4 Solving Congruences</a:t>
            </a:r>
            <a:r>
              <a:rPr kumimoji="1" lang="zh-CN" altLang="en-US" sz="18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解决共轭的问题</a:t>
            </a:r>
            <a:endParaRPr kumimoji="1" lang="en-US" altLang="zh-CN" sz="1800" dirty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1">
            <a:extLst>
              <a:ext uri="{FF2B5EF4-FFF2-40B4-BE49-F238E27FC236}">
                <a16:creationId xmlns:a16="http://schemas.microsoft.com/office/drawing/2014/main" id="{7783FE54-EE05-4D0D-AEDF-8A5C18D7A3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5A864377-0661-432A-BE77-DC59ACA22840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83459" name="Text Box 3">
            <a:extLst>
              <a:ext uri="{FF2B5EF4-FFF2-40B4-BE49-F238E27FC236}">
                <a16:creationId xmlns:a16="http://schemas.microsoft.com/office/drawing/2014/main" id="{1AD6267E-270B-46B0-995B-E7A7B92D3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77863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2800">
                <a:solidFill>
                  <a:srgbClr val="CC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 distribution of primes</a:t>
            </a:r>
          </a:p>
        </p:txBody>
      </p:sp>
      <p:sp>
        <p:nvSpPr>
          <p:cNvPr id="1683460" name="AutoShape 4">
            <a:extLst>
              <a:ext uri="{FF2B5EF4-FFF2-40B4-BE49-F238E27FC236}">
                <a16:creationId xmlns:a16="http://schemas.microsoft.com/office/drawing/2014/main" id="{9F70F568-A054-42E7-8F7E-B1C4B1D37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" y="1414464"/>
            <a:ext cx="7420942" cy="143847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4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kumimoji="1" lang="en-US" altLang="zh-CN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itchFamily="2" charset="-122"/>
              </a:rPr>
              <a:t>THE PRIME NUMBER THEOREM</a:t>
            </a:r>
          </a:p>
          <a:p>
            <a:pPr eaLnBrk="1" hangingPunct="1">
              <a:spcBef>
                <a:spcPct val="30000"/>
              </a:spcBef>
              <a:defRPr/>
            </a:pPr>
            <a:endParaRPr kumimoji="1" lang="en-US" altLang="zh-CN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spcBef>
                <a:spcPct val="30000"/>
              </a:spcBef>
              <a:defRPr/>
            </a:pP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当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无限增长时，不超过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的素数个数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Π(x)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与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x/ln x</a:t>
            </a:r>
            <a:r>
              <a:rPr kumimoji="1" lang="zh-CN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之比趋近于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1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DAFBCC5-9CCA-1157-E4B1-A2016AB64B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479" y="3140968"/>
            <a:ext cx="8022063" cy="283077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8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3459" grpId="0" build="p" bldLvl="3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1">
            <a:extLst>
              <a:ext uri="{FF2B5EF4-FFF2-40B4-BE49-F238E27FC236}">
                <a16:creationId xmlns:a16="http://schemas.microsoft.com/office/drawing/2014/main" id="{AAB4878C-7875-4B7E-8FA4-2FCA6384D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AFD18C7-8335-4B2D-BB20-2D2896D30AC3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0691" name="Text Box 3">
            <a:extLst>
              <a:ext uri="{FF2B5EF4-FFF2-40B4-BE49-F238E27FC236}">
                <a16:creationId xmlns:a16="http://schemas.microsoft.com/office/drawing/2014/main" id="{15AE9EDB-EFD1-4C37-8E25-4F5BD15B8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33400"/>
            <a:ext cx="783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Greatest common divisor and least common multiple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1650692" name="Line 4">
            <a:extLst>
              <a:ext uri="{FF2B5EF4-FFF2-40B4-BE49-F238E27FC236}">
                <a16:creationId xmlns:a16="http://schemas.microsoft.com/office/drawing/2014/main" id="{60B47288-314C-460C-9970-B715FBA82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7140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50693" name="Text Box 5">
            <a:extLst>
              <a:ext uri="{FF2B5EF4-FFF2-40B4-BE49-F238E27FC236}">
                <a16:creationId xmlns:a16="http://schemas.microsoft.com/office/drawing/2014/main" id="{516F8C12-ECB1-4CD8-8D2B-23D89B351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153400" cy="356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cajcd fnta1"/>
              </a:rPr>
              <a:t>Definition 2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be integers, not both zero. The largest integer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such that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∣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∣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s called the </a:t>
            </a:r>
            <a:r>
              <a:rPr kumimoji="1" lang="en-US" altLang="zh-CN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reatest common divisor</a:t>
            </a:r>
            <a:r>
              <a:rPr kumimoji="1" lang="zh-CN" altLang="en-US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最大公约数</a:t>
            </a:r>
            <a:r>
              <a:rPr kumimoji="1" lang="en-US" altLang="zh-CN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of a and 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.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 Notation: 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, 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pPr eaLnBrk="1" hangingPunct="1"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cajcd fnta1"/>
              </a:rPr>
              <a:t>Definition 3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公约数为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互素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elatively prime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10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cajcd fnta1"/>
              </a:rPr>
              <a:t>Definition 4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 integers 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…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i="1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are </a:t>
            </a:r>
            <a:r>
              <a:rPr kumimoji="1" lang="en-US" altLang="zh-CN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pairwise relatively prime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if 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gcd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baseline="-30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=1 whenever 1≦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≦</a:t>
            </a:r>
            <a:r>
              <a:rPr kumimoji="1"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50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5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50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50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50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50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0691" grpId="0" autoUpdateAnimBg="0"/>
      <p:bldP spid="1650693" grpId="0" build="p" bldLvl="3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1">
            <a:extLst>
              <a:ext uri="{FF2B5EF4-FFF2-40B4-BE49-F238E27FC236}">
                <a16:creationId xmlns:a16="http://schemas.microsoft.com/office/drawing/2014/main" id="{5FABECFA-06AA-41FD-A292-1FCDDFDA5E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BEE1A12F-C59B-4051-95B3-2F18A48FBFB2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2739" name="Text Box 3">
            <a:extLst>
              <a:ext uri="{FF2B5EF4-FFF2-40B4-BE49-F238E27FC236}">
                <a16:creationId xmlns:a16="http://schemas.microsoft.com/office/drawing/2014/main" id="{3D3CFE60-CB9F-4AD0-A91F-DDDD361F5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9906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roblem: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ow to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ind </a:t>
            </a:r>
            <a:r>
              <a:rPr kumimoji="1"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cd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,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?</a:t>
            </a:r>
          </a:p>
        </p:txBody>
      </p:sp>
      <p:sp>
        <p:nvSpPr>
          <p:cNvPr id="1652740" name="Text Box 4">
            <a:extLst>
              <a:ext uri="{FF2B5EF4-FFF2-40B4-BE49-F238E27FC236}">
                <a16:creationId xmlns:a16="http://schemas.microsoft.com/office/drawing/2014/main" id="{AFE2D622-973F-4EEB-88D7-FED78A7D6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076331"/>
            <a:ext cx="81534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 can be computed using the prime factorizations of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a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2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i="1" baseline="2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i="1" baseline="2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 =  </a:t>
            </a:r>
            <a:r>
              <a:rPr lang="en-US" altLang="zh-CN" i="1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min(</a:t>
            </a:r>
            <a:r>
              <a:rPr lang="en-US" altLang="zh-CN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min(</a:t>
            </a:r>
            <a:r>
              <a:rPr lang="en-US" altLang="zh-CN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min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baseline="3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2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i="1" baseline="20000" dirty="0" err="1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8FA9CF88-3B23-EEE7-7C94-A78D1733C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44" y="3589335"/>
            <a:ext cx="4911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〖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xample 3</a:t>
            </a:r>
            <a:r>
              <a:rPr kumimoji="1" lang="en-US" altLang="zh-CN" dirty="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〗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ind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20,500).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70514766-859E-91CD-6879-2867FC270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46535"/>
            <a:ext cx="6414864" cy="2640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9144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olution: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20 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 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500 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20,500) 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min(3,2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min(1,0)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min(1,3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3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5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 20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5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52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52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52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52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2739" grpId="0" build="p" bldLvl="3" autoUpdateAnimBg="0" advAuto="0"/>
      <p:bldP spid="1652740" grpId="0" build="p" bldLvl="3" autoUpdateAnimBg="0"/>
      <p:bldP spid="2" grpId="0" build="p" bldLvl="3" autoUpdateAnimBg="0"/>
      <p:bldP spid="3" grpId="0" build="p" bldLvl="3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1">
            <a:extLst>
              <a:ext uri="{FF2B5EF4-FFF2-40B4-BE49-F238E27FC236}">
                <a16:creationId xmlns:a16="http://schemas.microsoft.com/office/drawing/2014/main" id="{B540806E-DF4D-4E08-A009-3040CC3C75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32D988C3-16CA-4374-9553-6C332BEC837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4787" name="Text Box 3">
            <a:extLst>
              <a:ext uri="{FF2B5EF4-FFF2-40B4-BE49-F238E27FC236}">
                <a16:creationId xmlns:a16="http://schemas.microsoft.com/office/drawing/2014/main" id="{D81D7AFF-8A4C-47B3-A57E-03CCAE3C8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8153400" cy="103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cajcd fnta1" pitchFamily="18" charset="2"/>
              </a:rPr>
              <a:t>Definition 5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The </a:t>
            </a:r>
            <a:r>
              <a:rPr kumimoji="1" lang="en-US" altLang="zh-CN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least common multiple</a:t>
            </a:r>
            <a:r>
              <a:rPr kumimoji="1" lang="zh-CN" altLang="en-US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最小公倍数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of the positive integer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is the smallest integer that is divisible by both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 </a:t>
            </a:r>
            <a:endParaRPr kumimoji="1"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    Notation: 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lcm(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, b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1654788" name="Text Box 4">
            <a:extLst>
              <a:ext uri="{FF2B5EF4-FFF2-40B4-BE49-F238E27FC236}">
                <a16:creationId xmlns:a16="http://schemas.microsoft.com/office/drawing/2014/main" id="{4A08918C-9140-4612-869A-0688AA7B4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030412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roblem: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How to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ind lcm(</a:t>
            </a:r>
            <a:r>
              <a:rPr kumimoji="1"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,b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?</a:t>
            </a:r>
          </a:p>
        </p:txBody>
      </p:sp>
      <p:sp>
        <p:nvSpPr>
          <p:cNvPr id="1654789" name="Text Box 5">
            <a:extLst>
              <a:ext uri="{FF2B5EF4-FFF2-40B4-BE49-F238E27FC236}">
                <a16:creationId xmlns:a16="http://schemas.microsoft.com/office/drawing/2014/main" id="{159D0142-9FBD-4380-BDB4-5F2D99459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33650"/>
            <a:ext cx="8367713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uppose that the prime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factorizations of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are as follows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   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2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   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i="1" baseline="2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lcm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max(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max(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baseline="2000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…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max(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2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i="1" baseline="2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5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65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54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54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54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547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6547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4787" grpId="0" build="p" autoUpdateAnimBg="0" advAuto="0"/>
      <p:bldP spid="1654788" grpId="0" build="p" bldLvl="3" autoUpdateAnimBg="0"/>
      <p:bldP spid="165478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1">
            <a:extLst>
              <a:ext uri="{FF2B5EF4-FFF2-40B4-BE49-F238E27FC236}">
                <a16:creationId xmlns:a16="http://schemas.microsoft.com/office/drawing/2014/main" id="{0245C353-ED8A-4DBD-BA36-E84AA81D3B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D4C35B69-E0E2-42D3-8ADA-370AE12ECA5A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4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4790" name="AutoShape 6">
            <a:extLst>
              <a:ext uri="{FF2B5EF4-FFF2-40B4-BE49-F238E27FC236}">
                <a16:creationId xmlns:a16="http://schemas.microsoft.com/office/drawing/2014/main" id="{3FFEA0C4-EBA1-4C49-ABD7-AC4A620C9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143000"/>
            <a:ext cx="7924800" cy="9144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5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Let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and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be positive integers, Then</a:t>
            </a:r>
          </a:p>
          <a:p>
            <a:pPr eaLnBrk="1" hangingPunct="1">
              <a:defRPr/>
            </a:pP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                      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= </a:t>
            </a:r>
            <a:r>
              <a:rPr kumimoji="1" lang="en-US" altLang="zh-CN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gcd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,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) ×lcm(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,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)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BE59F7-A7FB-F96F-2535-0F32C5E723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5201"/>
          <a:stretch/>
        </p:blipFill>
        <p:spPr>
          <a:xfrm>
            <a:off x="449150" y="2420888"/>
            <a:ext cx="7975713" cy="3719439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5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479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1">
            <a:extLst>
              <a:ext uri="{FF2B5EF4-FFF2-40B4-BE49-F238E27FC236}">
                <a16:creationId xmlns:a16="http://schemas.microsoft.com/office/drawing/2014/main" id="{3B3F9EBC-6CD2-478B-8459-56A7B7E2D1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0CD0E39-1717-44FC-AF15-74950BA704FE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5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3219" name="Text Box 3">
            <a:extLst>
              <a:ext uri="{FF2B5EF4-FFF2-40B4-BE49-F238E27FC236}">
                <a16:creationId xmlns:a16="http://schemas.microsoft.com/office/drawing/2014/main" id="{746EB29C-7F10-4F22-84DF-D5DC4EA3F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685800"/>
            <a:ext cx="64053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2. The Euclidean Algorithm</a:t>
            </a:r>
            <a:r>
              <a:rPr kumimoji="1" lang="zh-CN" altLang="en-US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欧几里德算法</a:t>
            </a:r>
            <a:endParaRPr kumimoji="1" lang="en-US" altLang="zh-CN" dirty="0">
              <a:solidFill>
                <a:srgbClr val="0000CC"/>
              </a:solidFill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1673220" name="Line 4">
            <a:extLst>
              <a:ext uri="{FF2B5EF4-FFF2-40B4-BE49-F238E27FC236}">
                <a16:creationId xmlns:a16="http://schemas.microsoft.com/office/drawing/2014/main" id="{F5D4D193-AEF0-404D-9340-F5C2CF27E8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143000"/>
            <a:ext cx="37147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3221" name="AutoShape 5">
            <a:extLst>
              <a:ext uri="{FF2B5EF4-FFF2-40B4-BE49-F238E27FC236}">
                <a16:creationId xmlns:a16="http://schemas.microsoft.com/office/drawing/2014/main" id="{1A03B15E-913F-4733-B36D-4A2393DDB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06538"/>
            <a:ext cx="7924800" cy="9144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</a:rPr>
              <a:t>【LEMMA 1</a:t>
            </a:r>
            <a:r>
              <a:rPr kumimoji="1" lang="en-US" altLang="zh-CN"/>
              <a:t>】</a:t>
            </a:r>
            <a:r>
              <a:rPr kumimoji="1" lang="en-US" altLang="zh-CN">
                <a:latin typeface="Impact" panose="020B0806030902050204" pitchFamily="34" charset="0"/>
                <a:ea typeface="华文新魏" panose="0201080004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et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q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where 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are integers. </a:t>
            </a:r>
          </a:p>
          <a:p>
            <a:pPr eaLnBrk="1" hangingPunct="1"/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hen gcd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= gcd(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b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kumimoji="1"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1673222" name="Text Box 6">
            <a:extLst>
              <a:ext uri="{FF2B5EF4-FFF2-40B4-BE49-F238E27FC236}">
                <a16:creationId xmlns:a16="http://schemas.microsoft.com/office/drawing/2014/main" id="{212E88FB-738E-440E-AE46-FB7E4E737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067050"/>
            <a:ext cx="76200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of:</a:t>
            </a:r>
          </a:p>
          <a:p>
            <a:pPr>
              <a:spcBef>
                <a:spcPct val="50000"/>
              </a:spcBef>
              <a:buClr>
                <a:schemeClr val="tx1"/>
              </a:buClr>
              <a:buSzPct val="100000"/>
            </a:pP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how that the common divisors of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re the same as the common divisors of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73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7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7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73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3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73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3219" grpId="0" autoUpdateAnimBg="0"/>
      <p:bldP spid="1673221" grpId="0" animBg="1" autoUpdateAnimBg="0"/>
      <p:bldP spid="167322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1">
            <a:extLst>
              <a:ext uri="{FF2B5EF4-FFF2-40B4-BE49-F238E27FC236}">
                <a16:creationId xmlns:a16="http://schemas.microsoft.com/office/drawing/2014/main" id="{1E69FA27-6584-4CE4-BECB-2E1D70CF3A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D63EB22-357C-48FD-81C0-F658229B5575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5267" name="Text Box 3">
            <a:extLst>
              <a:ext uri="{FF2B5EF4-FFF2-40B4-BE49-F238E27FC236}">
                <a16:creationId xmlns:a16="http://schemas.microsoft.com/office/drawing/2014/main" id="{D7960EF0-7751-4350-8BBC-7A48DA6C3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49738"/>
            <a:ext cx="76200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It follows from Lemma 1 that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 = 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= 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= …… =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=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=  gcd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, 0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75268" name="Text Box 4">
            <a:extLst>
              <a:ext uri="{FF2B5EF4-FFF2-40B4-BE49-F238E27FC236}">
                <a16:creationId xmlns:a16="http://schemas.microsoft.com/office/drawing/2014/main" id="{12CC84A0-7483-41EF-8E88-44E5099F8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03263"/>
            <a:ext cx="76200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Suppose that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re positive integers with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Let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=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+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0≤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=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+ 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0≤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……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=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+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 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0≤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 i="1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    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-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= r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n .</a:t>
            </a:r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75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75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75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75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75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675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675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67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67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67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67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5267" grpId="0" build="p" autoUpdateAnimBg="0"/>
      <p:bldP spid="167526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灯片编号占位符 1">
            <a:extLst>
              <a:ext uri="{FF2B5EF4-FFF2-40B4-BE49-F238E27FC236}">
                <a16:creationId xmlns:a16="http://schemas.microsoft.com/office/drawing/2014/main" id="{613D2A7A-B4BE-41FD-80A5-BF320E7427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231CF16D-C2A4-44BF-96C6-79AE4A139A3B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7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7314" name="AutoShape 2">
            <a:extLst>
              <a:ext uri="{FF2B5EF4-FFF2-40B4-BE49-F238E27FC236}">
                <a16:creationId xmlns:a16="http://schemas.microsoft.com/office/drawing/2014/main" id="{A3CD2A46-DA7A-466D-9469-AA8B15AEB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838200"/>
            <a:ext cx="8077200" cy="4495800"/>
          </a:xfrm>
          <a:prstGeom prst="foldedCorner">
            <a:avLst>
              <a:gd name="adj" fmla="val 12500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GORITHM  </a:t>
            </a:r>
            <a:r>
              <a:rPr kumimoji="1" lang="en-US" altLang="zh-CN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 Euclidean Algorithm.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90000"/>
              </a:lnSpc>
              <a:spcBef>
                <a:spcPct val="10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cedure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整数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0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gin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od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x:=y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c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is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7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731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1">
            <a:extLst>
              <a:ext uri="{FF2B5EF4-FFF2-40B4-BE49-F238E27FC236}">
                <a16:creationId xmlns:a16="http://schemas.microsoft.com/office/drawing/2014/main" id="{AAB4878C-7875-4B7E-8FA4-2FCA6384D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AFD18C7-8335-4B2D-BB20-2D2896D30AC3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0691" name="Text Box 3">
            <a:extLst>
              <a:ext uri="{FF2B5EF4-FFF2-40B4-BE49-F238E27FC236}">
                <a16:creationId xmlns:a16="http://schemas.microsoft.com/office/drawing/2014/main" id="{15AE9EDB-EFD1-4C37-8E25-4F5BD15B8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8638"/>
            <a:ext cx="7839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</a:t>
            </a:r>
            <a:r>
              <a:rPr kumimoji="1" lang="en-US" altLang="zh-CN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gcds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as Linear Combinations </a:t>
            </a:r>
            <a:r>
              <a:rPr kumimoji="1" lang="en-US" altLang="zh-CN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gcd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线性组合</a:t>
            </a:r>
            <a:endParaRPr kumimoji="1"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0692" name="Line 4">
            <a:extLst>
              <a:ext uri="{FF2B5EF4-FFF2-40B4-BE49-F238E27FC236}">
                <a16:creationId xmlns:a16="http://schemas.microsoft.com/office/drawing/2014/main" id="{60B47288-314C-460C-9970-B715FBA82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7140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AutoShape 6">
            <a:extLst>
              <a:ext uri="{FF2B5EF4-FFF2-40B4-BE49-F238E27FC236}">
                <a16:creationId xmlns:a16="http://schemas.microsoft.com/office/drawing/2014/main" id="{C8D60D6F-302B-4688-BC18-1C70177B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143000"/>
            <a:ext cx="7839075" cy="81204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ézout’s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Theorem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kumimoji="1" lang="zh-CN" altLang="en-US" dirty="0">
                <a:latin typeface="Times New Roman" pitchFamily="18" charset="0"/>
              </a:rPr>
              <a:t>贝组定理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Let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and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be positive integers, then</a:t>
            </a:r>
          </a:p>
          <a:p>
            <a:pPr eaLnBrk="1" hangingPunct="1"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there exist integers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s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nd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t 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such that </a:t>
            </a:r>
            <a:r>
              <a:rPr kumimoji="1" lang="en-US" altLang="zh-CN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b="1" i="1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gcd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b="1" i="1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,b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)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= </a:t>
            </a:r>
            <a:r>
              <a:rPr kumimoji="1" lang="en-US" altLang="zh-CN" b="1" i="1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sa</a:t>
            </a:r>
            <a:r>
              <a:rPr kumimoji="1" lang="en-US" altLang="zh-CN" b="1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+ tb,</a:t>
            </a:r>
            <a:endParaRPr kumimoji="1" lang="en-US" altLang="zh-CN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671E468F-0F51-4D09-98A3-4BEAA5730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49" y="1969331"/>
            <a:ext cx="7821116" cy="153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dirty="0">
                <a:latin typeface="Times New Roman" pitchFamily="18" charset="0"/>
                <a:sym typeface="Symbol" pitchFamily="18" charset="2"/>
              </a:rPr>
              <a:t>Note: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s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t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: </a:t>
            </a:r>
            <a:r>
              <a:rPr kumimoji="1" lang="en-US" altLang="zh-CN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ézout</a:t>
            </a:r>
            <a:r>
              <a:rPr kumimoji="1" lang="en-US" altLang="zh-CN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coefficients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of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For example,  </a:t>
            </a:r>
            <a:r>
              <a:rPr kumimoji="1"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gcd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(6,14) = (−2)∙6 + 1∙14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6102723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1">
            <a:extLst>
              <a:ext uri="{FF2B5EF4-FFF2-40B4-BE49-F238E27FC236}">
                <a16:creationId xmlns:a16="http://schemas.microsoft.com/office/drawing/2014/main" id="{B045FF02-5A34-4900-A212-D3F17795D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C853EB5-B44A-4DA7-8510-B963A2A430AA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1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2499" name="Text Box 3">
            <a:extLst>
              <a:ext uri="{FF2B5EF4-FFF2-40B4-BE49-F238E27FC236}">
                <a16:creationId xmlns:a16="http://schemas.microsoft.com/office/drawing/2014/main" id="{395AE68A-1EE0-4EA8-955F-F122F300E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30" y="415296"/>
            <a:ext cx="82089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or example,    </a:t>
            </a: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这个方法叫做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扩展欧几里得算法</a:t>
            </a:r>
            <a:endParaRPr kumimoji="1"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xpress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gcd</a:t>
            </a:r>
            <a:r>
              <a:rPr kumimoji="1"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252,198) = 18 as a linear combination of 252 and 198.</a:t>
            </a:r>
          </a:p>
        </p:txBody>
      </p:sp>
      <p:sp>
        <p:nvSpPr>
          <p:cNvPr id="1642500" name="Text Box 4">
            <a:extLst>
              <a:ext uri="{FF2B5EF4-FFF2-40B4-BE49-F238E27FC236}">
                <a16:creationId xmlns:a16="http://schemas.microsoft.com/office/drawing/2014/main" id="{CF4E120E-A4A8-4ADC-A74D-7C01F01B8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30" y="1239020"/>
            <a:ext cx="566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olution:</a:t>
            </a:r>
            <a:r>
              <a:rPr kumimoji="1" lang="zh-CN" altLang="en-US" dirty="0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反向</a:t>
            </a:r>
            <a:r>
              <a:rPr kumimoji="1"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D3A7EE8-587C-4645-B489-35A051A795F0}"/>
              </a:ext>
            </a:extLst>
          </p:cNvPr>
          <p:cNvSpPr txBox="1"/>
          <p:nvPr/>
        </p:nvSpPr>
        <p:spPr>
          <a:xfrm>
            <a:off x="246469" y="1615555"/>
            <a:ext cx="799288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use the Euclidean algorithm to show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52,198) = 18</a:t>
            </a:r>
          </a:p>
          <a:p>
            <a:pPr marL="514350" indent="-514350">
              <a:buFont typeface="+mj-lt"/>
              <a:buAutoNum type="romanUcPeriod"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2 = 1∙198 + 54</a:t>
            </a:r>
          </a:p>
          <a:p>
            <a:pPr marL="514350" indent="-514350">
              <a:buFont typeface="+mj-lt"/>
              <a:buAutoNum type="romanUcPeriod"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 = 3 ∙54 + 36</a:t>
            </a:r>
          </a:p>
          <a:p>
            <a:pPr marL="514350" indent="-514350">
              <a:buFont typeface="+mj-lt"/>
              <a:buAutoNum type="romanUcPeriod"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= 1 ∙36 + 18</a:t>
            </a:r>
          </a:p>
          <a:p>
            <a:pPr marL="514350" indent="-514350">
              <a:buFont typeface="+mj-lt"/>
              <a:buAutoNum type="romanUcPeriod"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= 2 ∙18 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working backwards, from Ⅲ and Ⅱ above </a:t>
            </a:r>
          </a:p>
          <a:p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= 54 −  1 ∙36 </a:t>
            </a:r>
          </a:p>
          <a:p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= 198 −  3 ∙54 </a:t>
            </a:r>
          </a:p>
          <a:p>
            <a:endParaRPr lang="en-US" altLang="zh-C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2nd equation into the 1st yields:</a:t>
            </a:r>
          </a:p>
          <a:p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= 54 −  1 ∙(198 −  3 ∙54 )= 4 ∙54 −  1 ∙198 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54 = 252 −  1 ∙198 (from Ⅰ)) yields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= 4 ∙(252 −  1 ∙198) −  1 ∙198 = 4 ∙252 −  5 ∙198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2201453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>
            <a:extLst>
              <a:ext uri="{FF2B5EF4-FFF2-40B4-BE49-F238E27FC236}">
                <a16:creationId xmlns:a16="http://schemas.microsoft.com/office/drawing/2014/main" id="{74FB161F-87EB-4E0D-9239-95CC0CBC41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C5F2A8B-4D45-4EFF-96FD-A1A811B81510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0211" name="Text Box 3">
            <a:extLst>
              <a:ext uri="{FF2B5EF4-FFF2-40B4-BE49-F238E27FC236}">
                <a16:creationId xmlns:a16="http://schemas.microsoft.com/office/drawing/2014/main" id="{FF2754D9-C687-4AD3-AA9F-9EF43AE41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334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. Division </a:t>
            </a:r>
          </a:p>
        </p:txBody>
      </p:sp>
      <p:sp>
        <p:nvSpPr>
          <p:cNvPr id="1630212" name="Text Box 4">
            <a:extLst>
              <a:ext uri="{FF2B5EF4-FFF2-40B4-BE49-F238E27FC236}">
                <a16:creationId xmlns:a16="http://schemas.microsoft.com/office/drawing/2014/main" id="{75B40F48-7D0E-4C1B-B51D-4B18B704F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dirty="0"/>
              <a:t>【</a:t>
            </a:r>
            <a:r>
              <a:rPr kumimoji="1" lang="en-US" altLang="zh-CN" dirty="0" err="1">
                <a:solidFill>
                  <a:srgbClr val="CC00FF"/>
                </a:solidFill>
                <a:latin typeface="Times New Roman" pitchFamily="18" charset="0"/>
                <a:sym typeface="cajcd fnta1" pitchFamily="18" charset="2"/>
              </a:rPr>
              <a:t>Definition</a:t>
            </a:r>
            <a:r>
              <a:rPr kumimoji="1" lang="en-US" altLang="zh-CN" dirty="0" err="1"/>
              <a:t>】</a:t>
            </a:r>
            <a:r>
              <a:rPr kumimoji="1" lang="en-US" altLang="zh-CN" dirty="0" err="1">
                <a:latin typeface="Times New Roman" pitchFamily="18" charset="0"/>
                <a:ea typeface="宋体" pitchFamily="2" charset="-122"/>
                <a:sym typeface="Symbol" pitchFamily="18" charset="2"/>
              </a:rPr>
              <a:t>When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divides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we say that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is a </a:t>
            </a:r>
            <a:r>
              <a:rPr kumimoji="1" lang="en-US" altLang="zh-CN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factor 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(</a:t>
            </a:r>
            <a:r>
              <a:rPr kumimoji="1" lang="en-US" altLang="zh-CN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divisor</a:t>
            </a: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除数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f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b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nd that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is a </a:t>
            </a:r>
            <a:r>
              <a:rPr kumimoji="1" lang="en-US" altLang="zh-CN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multiple</a:t>
            </a:r>
            <a:r>
              <a:rPr kumimoji="1" lang="zh-CN" altLang="en-US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倍数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of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.</a:t>
            </a:r>
          </a:p>
        </p:txBody>
      </p:sp>
      <p:sp>
        <p:nvSpPr>
          <p:cNvPr id="1630213" name="Line 5">
            <a:extLst>
              <a:ext uri="{FF2B5EF4-FFF2-40B4-BE49-F238E27FC236}">
                <a16:creationId xmlns:a16="http://schemas.microsoft.com/office/drawing/2014/main" id="{1E10D88A-AB5C-49EF-88A7-132518CE4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1425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0214" name="Text Box 6">
            <a:extLst>
              <a:ext uri="{FF2B5EF4-FFF2-40B4-BE49-F238E27FC236}">
                <a16:creationId xmlns:a16="http://schemas.microsoft.com/office/drawing/2014/main" id="{407E92B2-EE98-43AF-ADC9-6DFF1495B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32163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Notations:</a:t>
            </a:r>
            <a:endParaRPr kumimoji="1" lang="en-US" altLang="zh-CN" i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DFA34B7C-C3BB-495D-ADCC-82D4D6A899C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952875"/>
            <a:ext cx="4267200" cy="517525"/>
            <a:chOff x="1248" y="2346"/>
            <a:chExt cx="2688" cy="326"/>
          </a:xfrm>
        </p:grpSpPr>
        <p:graphicFrame>
          <p:nvGraphicFramePr>
            <p:cNvPr id="32780" name="Object 8">
              <a:extLst>
                <a:ext uri="{FF2B5EF4-FFF2-40B4-BE49-F238E27FC236}">
                  <a16:creationId xmlns:a16="http://schemas.microsoft.com/office/drawing/2014/main" id="{399812B5-D956-4D7D-A2FF-990361147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400"/>
            <a:ext cx="3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Microsoft 公式 3.0" r:id="rId5" imgW="291973" imgH="203112" progId="Equation.3">
                    <p:embed/>
                  </p:oleObj>
                </mc:Choice>
                <mc:Fallback>
                  <p:oleObj name="Microsoft 公式 3.0" r:id="rId5" imgW="291973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00"/>
                          <a:ext cx="39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1" name="Text Box 9">
              <a:extLst>
                <a:ext uri="{FF2B5EF4-FFF2-40B4-BE49-F238E27FC236}">
                  <a16:creationId xmlns:a16="http://schemas.microsoft.com/office/drawing/2014/main" id="{B680FA4C-04CE-40EB-8920-3C7F9904D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346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40000"/>
                </a:spcBef>
                <a:buFont typeface="Wingdings" panose="05000000000000000000" pitchFamily="2" charset="2"/>
                <a:buNone/>
              </a:pP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---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a </a:t>
              </a:r>
              <a:r>
                <a:rPr kumimoji="1" lang="zh-CN" altLang="en-US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整除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</a:p>
          </p:txBody>
        </p:sp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177A4CE7-E860-4C5F-9002-D5B6729801A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652963"/>
            <a:ext cx="4457700" cy="504825"/>
            <a:chOff x="1296" y="2787"/>
            <a:chExt cx="2808" cy="318"/>
          </a:xfrm>
        </p:grpSpPr>
        <p:sp>
          <p:nvSpPr>
            <p:cNvPr id="32778" name="Text Box 11">
              <a:extLst>
                <a:ext uri="{FF2B5EF4-FFF2-40B4-BE49-F238E27FC236}">
                  <a16:creationId xmlns:a16="http://schemas.microsoft.com/office/drawing/2014/main" id="{7BF37A54-EF4C-49D9-8C16-2A5873F88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" y="2787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40000"/>
                </a:spcBef>
                <a:buFont typeface="Wingdings" panose="05000000000000000000" pitchFamily="2" charset="2"/>
                <a:buNone/>
              </a:pP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----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不能整除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r>
                <a:rPr kumimoji="1"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. </a:t>
              </a:r>
              <a:r>
                <a:rPr kumimoji="1"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</a:t>
              </a:r>
            </a:p>
          </p:txBody>
        </p:sp>
        <p:graphicFrame>
          <p:nvGraphicFramePr>
            <p:cNvPr id="32779" name="Object 12">
              <a:extLst>
                <a:ext uri="{FF2B5EF4-FFF2-40B4-BE49-F238E27FC236}">
                  <a16:creationId xmlns:a16="http://schemas.microsoft.com/office/drawing/2014/main" id="{948D0A98-C6D7-4FA3-8B02-E2AB56D0E3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832"/>
            <a:ext cx="44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Microsoft 公式 3.0" r:id="rId7" imgW="330057" imgH="203112" progId="Equation.3">
                    <p:embed/>
                  </p:oleObj>
                </mc:Choice>
                <mc:Fallback>
                  <p:oleObj name="Microsoft 公式 3.0" r:id="rId7" imgW="330057" imgH="20311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32"/>
                          <a:ext cx="44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0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3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30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0211" grpId="0" autoUpdateAnimBg="0"/>
      <p:bldP spid="1630212" grpId="0" build="p" bldLvl="3" autoUpdateAnimBg="0"/>
      <p:bldP spid="1630214" grpId="0" build="p" bldLvl="3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1">
            <a:extLst>
              <a:ext uri="{FF2B5EF4-FFF2-40B4-BE49-F238E27FC236}">
                <a16:creationId xmlns:a16="http://schemas.microsoft.com/office/drawing/2014/main" id="{AAB4878C-7875-4B7E-8FA4-2FCA6384D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4AFD18C7-8335-4B2D-BB20-2D2896D30AC3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0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0691" name="Text Box 3">
            <a:extLst>
              <a:ext uri="{FF2B5EF4-FFF2-40B4-BE49-F238E27FC236}">
                <a16:creationId xmlns:a16="http://schemas.microsoft.com/office/drawing/2014/main" id="{15AE9EDB-EFD1-4C37-8E25-4F5BD15B8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8638"/>
            <a:ext cx="783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Dividing Congruences by an Integer</a:t>
            </a:r>
            <a:endParaRPr kumimoji="1"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50692" name="Line 4">
            <a:extLst>
              <a:ext uri="{FF2B5EF4-FFF2-40B4-BE49-F238E27FC236}">
                <a16:creationId xmlns:a16="http://schemas.microsoft.com/office/drawing/2014/main" id="{60B47288-314C-460C-9970-B715FBA82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7140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AutoShape 6">
            <a:extLst>
              <a:ext uri="{FF2B5EF4-FFF2-40B4-BE49-F238E27FC236}">
                <a16:creationId xmlns:a16="http://schemas.microsoft.com/office/drawing/2014/main" id="{C8D60D6F-302B-4688-BC18-1C70177B1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" y="1142999"/>
            <a:ext cx="8164841" cy="119159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</a:t>
            </a:r>
            <a:r>
              <a:rPr kumimoji="1" lang="en-US" altLang="zh-CN" dirty="0" err="1">
                <a:latin typeface="Times New Roman" pitchFamily="18" charset="0"/>
              </a:rPr>
              <a:t>】</a:t>
            </a:r>
            <a:r>
              <a:rPr kumimoji="1" lang="en-US" altLang="zh-CN" sz="2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Let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be a positive integer and let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, and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be integers.</a:t>
            </a:r>
          </a:p>
          <a:p>
            <a:pPr eaLnBrk="1" hangingPunct="1">
              <a:defRPr/>
            </a:pP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 If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ac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≡ </a:t>
            </a:r>
            <a:r>
              <a:rPr kumimoji="1" lang="en-US" altLang="zh-CN" sz="2000" i="1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000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(mod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) 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and </a:t>
            </a:r>
            <a:r>
              <a:rPr kumimoji="1" lang="en-US" altLang="zh-CN" sz="2000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gcd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(</a:t>
            </a:r>
            <a:r>
              <a:rPr kumimoji="1" lang="en-US" altLang="zh-CN" sz="2000" i="1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c</a:t>
            </a:r>
            <a:r>
              <a:rPr kumimoji="1" lang="en-US" altLang="zh-CN" sz="2000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,</a:t>
            </a:r>
            <a:r>
              <a:rPr kumimoji="1" lang="en-US" altLang="zh-CN" sz="2000" i="1" dirty="0" err="1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) = 1, 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rPr>
              <a:t>then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a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≡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b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(mod </a:t>
            </a:r>
            <a:r>
              <a:rPr kumimoji="1" lang="en-US" altLang="zh-CN" sz="2000" i="1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m</a:t>
            </a:r>
            <a:r>
              <a: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).</a:t>
            </a:r>
            <a:endParaRPr kumimoji="1" lang="en-US" altLang="zh-CN" dirty="0">
              <a:effectLst>
                <a:outerShdw blurRad="38100" dist="38100" dir="2700000" algn="tl">
                  <a:srgbClr val="FFFFFF"/>
                </a:outerShdw>
              </a:effectLst>
              <a:highlight>
                <a:srgbClr val="FFFF00"/>
              </a:highlight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8039199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1">
            <a:extLst>
              <a:ext uri="{FF2B5EF4-FFF2-40B4-BE49-F238E27FC236}">
                <a16:creationId xmlns:a16="http://schemas.microsoft.com/office/drawing/2014/main" id="{74FB161F-87EB-4E0D-9239-95CC0CBC41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6C5F2A8B-4D45-4EFF-96FD-A1A811B81510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1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0211" name="Text Box 3">
            <a:extLst>
              <a:ext uri="{FF2B5EF4-FFF2-40B4-BE49-F238E27FC236}">
                <a16:creationId xmlns:a16="http://schemas.microsoft.com/office/drawing/2014/main" id="{FF2754D9-C687-4AD3-AA9F-9EF43AE41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334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Linear Congruences</a:t>
            </a:r>
          </a:p>
        </p:txBody>
      </p:sp>
      <p:sp>
        <p:nvSpPr>
          <p:cNvPr id="1630212" name="Text Box 4">
            <a:extLst>
              <a:ext uri="{FF2B5EF4-FFF2-40B4-BE49-F238E27FC236}">
                <a16:creationId xmlns:a16="http://schemas.microsoft.com/office/drawing/2014/main" id="{75B40F48-7D0E-4C1B-B51D-4B18B704F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182829"/>
            <a:ext cx="8153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 err="1">
                <a:solidFill>
                  <a:srgbClr val="CC00FF"/>
                </a:solidFill>
                <a:latin typeface="Times New Roman" pitchFamily="18" charset="0"/>
                <a:sym typeface="cajcd fnta1" pitchFamily="18" charset="2"/>
              </a:rPr>
              <a:t>Definition</a:t>
            </a:r>
            <a:r>
              <a:rPr kumimoji="1" lang="en-US" altLang="zh-CN" dirty="0" err="1"/>
              <a:t>】</a:t>
            </a:r>
            <a:r>
              <a:rPr kumimoji="1" lang="en-US" altLang="zh-CN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congruence of the form 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x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≡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( mo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,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where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is a positive integer,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are integers, and </a:t>
            </a:r>
            <a:r>
              <a:rPr kumimoji="1" lang="en-US" altLang="zh-CN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x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is a variable, is called 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i="1" dirty="0">
                <a:solidFill>
                  <a:srgbClr val="0000CC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 linear congruence</a:t>
            </a:r>
            <a:r>
              <a:rPr kumimoji="1" lang="zh-CN" altLang="en-US" dirty="0"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线性同余方程</a:t>
            </a:r>
            <a:endParaRPr kumimoji="1" lang="en-US" altLang="zh-CN" dirty="0">
              <a:highlight>
                <a:srgbClr val="FFFF00"/>
              </a:highlight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630213" name="Line 5">
            <a:extLst>
              <a:ext uri="{FF2B5EF4-FFF2-40B4-BE49-F238E27FC236}">
                <a16:creationId xmlns:a16="http://schemas.microsoft.com/office/drawing/2014/main" id="{1E10D88A-AB5C-49EF-88A7-132518CE4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14255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EB24B98C-E01A-42B5-A1F2-2272E3734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910" y="2708920"/>
            <a:ext cx="8153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ts val="0"/>
              </a:spcBef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 err="1">
                <a:solidFill>
                  <a:srgbClr val="CC00FF"/>
                </a:solidFill>
                <a:latin typeface="Times New Roman" pitchFamily="18" charset="0"/>
                <a:sym typeface="cajcd fnta1" pitchFamily="18" charset="2"/>
              </a:rPr>
              <a:t>Definition</a:t>
            </a:r>
            <a:r>
              <a:rPr kumimoji="1" lang="en-US" altLang="zh-CN" dirty="0" err="1"/>
              <a:t>】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ger </a:t>
            </a:r>
            <a:r>
              <a:rPr lang="en-US" altLang="zh-CN" i="1" dirty="0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ā</a:t>
            </a:r>
            <a:r>
              <a:rPr lang="en-US" altLang="zh-CN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that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āa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mod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said to be an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e</a:t>
            </a:r>
            <a:r>
              <a:rPr lang="zh-CN" altLang="en-US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逆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ulo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可以证明存在且唯一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64F0FB81-6416-4B5E-991A-437D78AE8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582779"/>
            <a:ext cx="8153400" cy="1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xample: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5 is an inverse of 3 modulo 7 since 5∙3 = 15 ≡ 1(mod 7)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endParaRPr kumimoji="1" lang="en-US" altLang="zh-CN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153987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0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30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30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30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0211" grpId="0" autoUpdateAnimBg="0"/>
      <p:bldP spid="1630212" grpId="0" build="p" bldLvl="3" autoUpdateAnimBg="0"/>
      <p:bldP spid="13" grpId="0" build="p" bldLvl="3" autoUpdateAnimBg="0"/>
      <p:bldP spid="15" grpId="0" build="p" bldLvl="3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782DA28-C1E0-8568-B19F-59E3FAC0D8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052736"/>
            <a:ext cx="8793771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761238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1">
            <a:extLst>
              <a:ext uri="{FF2B5EF4-FFF2-40B4-BE49-F238E27FC236}">
                <a16:creationId xmlns:a16="http://schemas.microsoft.com/office/drawing/2014/main" id="{1E69FA27-6584-4CE4-BECB-2E1D70CF3A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FD63EB22-357C-48FD-81C0-F658229B5575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2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5268" name="Text Box 4">
            <a:extLst>
              <a:ext uri="{FF2B5EF4-FFF2-40B4-BE49-F238E27FC236}">
                <a16:creationId xmlns:a16="http://schemas.microsoft.com/office/drawing/2014/main" id="{12CC84A0-7483-41EF-8E88-44E5099F8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692696"/>
            <a:ext cx="8496944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xample: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Find an inverse of 101 modulo 4620.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lution: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First use the Euclidian algorithm to show that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cd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101,4620) = 1.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9C5D15-2C49-4B0A-97FD-B10C1F2FE3F2}"/>
              </a:ext>
            </a:extLst>
          </p:cNvPr>
          <p:cNvSpPr txBox="1">
            <a:spLocks/>
          </p:cNvSpPr>
          <p:nvPr/>
        </p:nvSpPr>
        <p:spPr>
          <a:xfrm>
            <a:off x="479737" y="1966891"/>
            <a:ext cx="2819400" cy="308913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4620 = 45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 + 75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01 =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75 + 26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75 = 2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 + 23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26 =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3 + 3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23 = 7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3 + 2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3 =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 + 1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2 = 2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20CF53E-21AA-490C-B3A2-D7093D964B11}"/>
              </a:ext>
            </a:extLst>
          </p:cNvPr>
          <p:cNvCxnSpPr/>
          <p:nvPr/>
        </p:nvCxnSpPr>
        <p:spPr>
          <a:xfrm flipV="1">
            <a:off x="1775137" y="2398805"/>
            <a:ext cx="3048000" cy="1752600"/>
          </a:xfrm>
          <a:prstGeom prst="straightConnector1">
            <a:avLst/>
          </a:prstGeom>
          <a:ln>
            <a:solidFill>
              <a:srgbClr val="14AAE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A1A6944-9B05-4978-92E4-3C92CE34FBD5}"/>
              </a:ext>
            </a:extLst>
          </p:cNvPr>
          <p:cNvSpPr txBox="1">
            <a:spLocks/>
          </p:cNvSpPr>
          <p:nvPr/>
        </p:nvSpPr>
        <p:spPr>
          <a:xfrm>
            <a:off x="179512" y="4701132"/>
            <a:ext cx="3960440" cy="685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b="0" kern="0" dirty="0"/>
              <a:t>Since the last nonzero remainder is </a:t>
            </a:r>
            <a:r>
              <a:rPr lang="en-US" sz="2000" b="0" kern="0" dirty="0">
                <a:ea typeface="Cambria Math" pitchFamily="18" charset="0"/>
              </a:rPr>
              <a:t>1</a:t>
            </a:r>
            <a:r>
              <a:rPr lang="en-US" sz="2000" b="0" kern="0" dirty="0"/>
              <a:t>, </a:t>
            </a:r>
            <a:r>
              <a:rPr lang="en-US" sz="2000" b="0" kern="0" dirty="0" err="1"/>
              <a:t>gcd</a:t>
            </a:r>
            <a:r>
              <a:rPr lang="en-US" sz="2000" b="0" kern="0" dirty="0"/>
              <a:t>(</a:t>
            </a:r>
            <a:r>
              <a:rPr lang="en-US" sz="2000" b="0" kern="0" dirty="0">
                <a:ea typeface="Cambria Math" pitchFamily="18" charset="0"/>
              </a:rPr>
              <a:t>101,4</a:t>
            </a:r>
            <a:r>
              <a:rPr lang="en-US" altLang="zh-CN" sz="2000" b="0" kern="0" dirty="0">
                <a:ea typeface="Cambria Math" pitchFamily="18" charset="0"/>
              </a:rPr>
              <a:t>62</a:t>
            </a:r>
            <a:r>
              <a:rPr lang="en-US" sz="2000" b="0" kern="0" dirty="0">
                <a:ea typeface="Cambria Math" pitchFamily="18" charset="0"/>
              </a:rPr>
              <a:t>0</a:t>
            </a:r>
            <a:r>
              <a:rPr lang="en-US" sz="2000" b="0" kern="0" dirty="0"/>
              <a:t>) = </a:t>
            </a:r>
            <a:r>
              <a:rPr lang="en-US" sz="2000" b="0" kern="0" dirty="0">
                <a:ea typeface="Cambria Math" pitchFamily="18" charset="0"/>
              </a:rPr>
              <a:t>1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C92EC7B-8C60-452E-AB3A-6359948F2256}"/>
              </a:ext>
            </a:extLst>
          </p:cNvPr>
          <p:cNvSpPr txBox="1">
            <a:spLocks/>
          </p:cNvSpPr>
          <p:nvPr/>
        </p:nvSpPr>
        <p:spPr>
          <a:xfrm>
            <a:off x="4678894" y="1866261"/>
            <a:ext cx="4191000" cy="4038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600"/>
              </a:spcBef>
              <a:buNone/>
            </a:pPr>
            <a:r>
              <a:rPr lang="en-US" sz="2000" b="0" kern="0" dirty="0"/>
              <a:t>Working Backwards: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3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3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(23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 7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3) =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23 + 8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3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3 + 8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(26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3) = 8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9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23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8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9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(75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2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 )= 26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26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9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75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26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(101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75)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9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75 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	= 26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35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75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1 = 26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</a:t>
            </a: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35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(4620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45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) </a:t>
            </a:r>
          </a:p>
          <a:p>
            <a:pPr marL="0" lvl="1" indent="0">
              <a:spcBef>
                <a:spcPts val="600"/>
              </a:spcBef>
              <a:buFont typeface="Monotype Sorts" pitchFamily="2" charset="2"/>
              <a:buNone/>
            </a:pPr>
            <a:r>
              <a:rPr lang="en-US" sz="2000" b="0" kern="0" dirty="0">
                <a:ea typeface="Cambria Math" pitchFamily="18" charset="0"/>
              </a:rPr>
              <a:t>	= </a:t>
            </a:r>
            <a:r>
              <a:rPr lang="en-US" sz="2000" b="0" kern="0" dirty="0">
                <a:ea typeface="Cambria Math"/>
              </a:rPr>
              <a:t>−</a:t>
            </a:r>
            <a:r>
              <a:rPr lang="en-US" sz="2000" b="0" kern="0" dirty="0">
                <a:ea typeface="Cambria Math" pitchFamily="18" charset="0"/>
              </a:rPr>
              <a:t> 35</a:t>
            </a:r>
            <a:r>
              <a:rPr lang="en-US" sz="2000" b="0" kern="0" dirty="0">
                <a:ea typeface="Cambria Math"/>
              </a:rPr>
              <a:t> ∙</a:t>
            </a:r>
            <a:r>
              <a:rPr lang="en-US" sz="2000" b="0" kern="0" dirty="0">
                <a:ea typeface="Cambria Math" pitchFamily="18" charset="0"/>
              </a:rPr>
              <a:t>4620 </a:t>
            </a:r>
            <a:r>
              <a:rPr lang="en-US" sz="2000" b="0" kern="0" dirty="0">
                <a:ea typeface="Cambria Math"/>
              </a:rPr>
              <a:t>+</a:t>
            </a:r>
            <a:r>
              <a:rPr lang="en-US" sz="2000" b="0" kern="0" dirty="0">
                <a:ea typeface="Cambria Math" pitchFamily="18" charset="0"/>
              </a:rPr>
              <a:t> 1601</a:t>
            </a:r>
            <a:r>
              <a:rPr lang="en-US" sz="2000" b="0" kern="0" dirty="0">
                <a:ea typeface="Cambria Math"/>
              </a:rPr>
              <a:t>∙</a:t>
            </a:r>
            <a:r>
              <a:rPr lang="en-US" sz="2000" b="0" kern="0" dirty="0">
                <a:ea typeface="Cambria Math" pitchFamily="18" charset="0"/>
              </a:rPr>
              <a:t>101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1C0A89C-CDB3-418B-9AA7-7359F44AC032}"/>
              </a:ext>
            </a:extLst>
          </p:cNvPr>
          <p:cNvSpPr txBox="1">
            <a:spLocks/>
          </p:cNvSpPr>
          <p:nvPr/>
        </p:nvSpPr>
        <p:spPr>
          <a:xfrm>
            <a:off x="233387" y="5624641"/>
            <a:ext cx="3852690" cy="961488"/>
          </a:xfrm>
          <a:prstGeom prst="rect">
            <a:avLst/>
          </a:prstGeom>
          <a:ln>
            <a:solidFill>
              <a:srgbClr val="14AAE1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b="0" kern="0" dirty="0" err="1"/>
              <a:t>B</a:t>
            </a:r>
            <a:r>
              <a:rPr lang="en-US" sz="2000" b="0" kern="0" dirty="0" err="1">
                <a:ea typeface="Cambria Math"/>
              </a:rPr>
              <a:t>é</a:t>
            </a:r>
            <a:r>
              <a:rPr lang="en-US" sz="2000" b="0" kern="0" dirty="0" err="1"/>
              <a:t>zout</a:t>
            </a:r>
            <a:r>
              <a:rPr lang="en-US" sz="2000" b="0" kern="0" dirty="0"/>
              <a:t> coefficients :</a:t>
            </a:r>
          </a:p>
          <a:p>
            <a:pPr marL="0" indent="0">
              <a:buNone/>
            </a:pPr>
            <a:r>
              <a:rPr lang="en-US" sz="2000" b="0" kern="0" dirty="0">
                <a:ea typeface="Cambria Math"/>
              </a:rPr>
              <a:t> −</a:t>
            </a:r>
            <a:r>
              <a:rPr lang="en-US" sz="2000" b="0" kern="0" dirty="0">
                <a:ea typeface="Cambria Math" pitchFamily="18" charset="0"/>
              </a:rPr>
              <a:t> 35</a:t>
            </a:r>
            <a:r>
              <a:rPr lang="en-US" sz="2000" b="0" kern="0" dirty="0">
                <a:ea typeface="Cambria Math"/>
              </a:rPr>
              <a:t> </a:t>
            </a:r>
            <a:r>
              <a:rPr lang="en-US" sz="2000" b="0" kern="0" dirty="0"/>
              <a:t>and</a:t>
            </a:r>
            <a:r>
              <a:rPr lang="en-US" sz="2000" b="0" kern="0" dirty="0">
                <a:ea typeface="Cambria Math"/>
              </a:rPr>
              <a:t> </a:t>
            </a:r>
            <a:r>
              <a:rPr lang="en-US" sz="2000" b="0" kern="0" dirty="0">
                <a:ea typeface="Cambria Math" pitchFamily="18" charset="0"/>
              </a:rPr>
              <a:t> 1601</a:t>
            </a:r>
            <a:r>
              <a:rPr lang="en-US" sz="2000" b="0" kern="0" dirty="0"/>
              <a:t>  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124A1A4-CF8F-438A-B85D-6B7F693A66E7}"/>
              </a:ext>
            </a:extLst>
          </p:cNvPr>
          <p:cNvSpPr txBox="1">
            <a:spLocks/>
          </p:cNvSpPr>
          <p:nvPr/>
        </p:nvSpPr>
        <p:spPr>
          <a:xfrm>
            <a:off x="4574234" y="5962331"/>
            <a:ext cx="4295660" cy="623798"/>
          </a:xfrm>
          <a:prstGeom prst="rect">
            <a:avLst/>
          </a:prstGeom>
          <a:ln>
            <a:solidFill>
              <a:srgbClr val="14AAE1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b="0" kern="0" dirty="0">
                <a:ea typeface="Cambria Math" pitchFamily="18" charset="0"/>
              </a:rPr>
              <a:t>1601 is an inverse of 101 modulo 4620</a:t>
            </a:r>
            <a:endParaRPr lang="en-US" sz="2000" b="0" kern="0" dirty="0"/>
          </a:p>
        </p:txBody>
      </p:sp>
    </p:spTree>
    <p:extLst>
      <p:ext uri="{BB962C8B-B14F-4D97-AF65-F5344CB8AC3E}">
        <p14:creationId xmlns:p14="http://schemas.microsoft.com/office/powerpoint/2010/main" val="2797688702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DEA3D3-4A27-47F6-9394-61F868A63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0C26F1E9-69E9-4101-A9D5-292A33589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404664"/>
            <a:ext cx="5105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Using Inverses to Solve Congruences</a:t>
            </a:r>
            <a:endParaRPr kumimoji="1" lang="en-US" altLang="zh-CN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1EFA491D-8D13-4261-A9B3-F896850FDF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" y="866328"/>
            <a:ext cx="5105772" cy="1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F453ED7-9720-B35F-0913-92ED71177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3" y="1063474"/>
            <a:ext cx="6077487" cy="52903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7E1969A-F73F-EE1A-7A7A-B4EC07134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1700807"/>
            <a:ext cx="8252838" cy="237626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1627ED-EB68-3B6A-B30E-183387B20646}"/>
              </a:ext>
            </a:extLst>
          </p:cNvPr>
          <p:cNvSpPr txBox="1"/>
          <p:nvPr/>
        </p:nvSpPr>
        <p:spPr>
          <a:xfrm>
            <a:off x="6457950" y="2967335"/>
            <a:ext cx="1116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6 + 7k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9662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78C54B-7892-4A4E-8E67-961428A6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00480F4-0FC8-48F5-B08B-9948032C6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6" y="404664"/>
            <a:ext cx="4896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The Chinese Remainder Theorem 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中国剩余定理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264D44FD-ABCA-4392-9CC9-EC07388A9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56" y="866329"/>
            <a:ext cx="4608512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11098E7-8104-C201-17D3-CA33635F71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599" y="1196752"/>
            <a:ext cx="8130864" cy="2366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7018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78C54B-7892-4A4E-8E67-961428A6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00480F4-0FC8-48F5-B08B-9948032C6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6" y="404664"/>
            <a:ext cx="4896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The Chinese Remainder Theorem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264D44FD-ABCA-4392-9CC9-EC07388A9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56" y="866329"/>
            <a:ext cx="4608512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CF5BDED-A01B-E87A-54FD-60FD0CBE38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293268"/>
            <a:ext cx="8558353" cy="3575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0652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78C54B-7892-4A4E-8E67-961428A6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00480F4-0FC8-48F5-B08B-9948032C6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6" y="404664"/>
            <a:ext cx="4896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The Chinese Remainder Theorem</a:t>
            </a:r>
            <a:r>
              <a:rPr kumimoji="1" lang="en-US" altLang="zh-CN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264D44FD-ABCA-4392-9CC9-EC07388A9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56" y="866329"/>
            <a:ext cx="4608512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529A5CA-B64A-26F7-27D7-AD43A6D8DF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6253" y="1556792"/>
            <a:ext cx="2088061" cy="10287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DCDD478-82F6-A7B3-C800-7995CEA22B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2708920"/>
            <a:ext cx="6561389" cy="178323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E5D5B55-F416-474E-E5DE-C01CC22C357A}"/>
              </a:ext>
            </a:extLst>
          </p:cNvPr>
          <p:cNvSpPr txBox="1"/>
          <p:nvPr/>
        </p:nvSpPr>
        <p:spPr>
          <a:xfrm>
            <a:off x="755576" y="5013176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但是后面的反向替换法会更方便一些</a:t>
            </a:r>
          </a:p>
        </p:txBody>
      </p:sp>
    </p:spTree>
    <p:extLst>
      <p:ext uri="{BB962C8B-B14F-4D97-AF65-F5344CB8AC3E}">
        <p14:creationId xmlns:p14="http://schemas.microsoft.com/office/powerpoint/2010/main" val="20529389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78C54B-7892-4A4E-8E67-961428A63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00480F4-0FC8-48F5-B08B-9948032C6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6" y="404664"/>
            <a:ext cx="4896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Back Substitution 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反向替换法</a:t>
            </a:r>
            <a:endParaRPr kumimoji="1" lang="en-US" altLang="zh-CN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6" name="Line 4">
            <a:extLst>
              <a:ext uri="{FF2B5EF4-FFF2-40B4-BE49-F238E27FC236}">
                <a16:creationId xmlns:a16="http://schemas.microsoft.com/office/drawing/2014/main" id="{264D44FD-ABCA-4392-9CC9-EC07388A9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56" y="866329"/>
            <a:ext cx="2603128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881F234-46A4-C08A-6349-C0D0AB571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097" y="1700809"/>
            <a:ext cx="8670748" cy="3744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5521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F109E50-0BBD-3D76-E001-625F6BCE6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EF2CA-C2F7-4596-BE66-5C32AE0C9CF1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B77423-C818-7CD4-C399-19CF677E75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5" r="16393"/>
          <a:stretch/>
        </p:blipFill>
        <p:spPr>
          <a:xfrm>
            <a:off x="299413" y="332656"/>
            <a:ext cx="8498190" cy="151216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BF75B1B-E2B8-8705-26A1-64302AF6D2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413" y="1988840"/>
            <a:ext cx="8600303" cy="184941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B096611-4B38-FD90-5E15-AED623787E1F}"/>
              </a:ext>
            </a:extLst>
          </p:cNvPr>
          <p:cNvSpPr/>
          <p:nvPr/>
        </p:nvSpPr>
        <p:spPr>
          <a:xfrm>
            <a:off x="3972444" y="2564904"/>
            <a:ext cx="175168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9FDFD79-9200-D127-7BAB-0F236F37AD73}"/>
              </a:ext>
            </a:extLst>
          </p:cNvPr>
          <p:cNvSpPr/>
          <p:nvPr/>
        </p:nvSpPr>
        <p:spPr>
          <a:xfrm>
            <a:off x="1547664" y="1988840"/>
            <a:ext cx="175168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528B0F8-B369-3DA6-7870-F38426E089C5}"/>
              </a:ext>
            </a:extLst>
          </p:cNvPr>
          <p:cNvSpPr txBox="1"/>
          <p:nvPr/>
        </p:nvSpPr>
        <p:spPr>
          <a:xfrm>
            <a:off x="539552" y="4316112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highlight>
                  <a:srgbClr val="FFFF00"/>
                </a:highlight>
              </a:rPr>
              <a:t>2023</a:t>
            </a:r>
            <a:r>
              <a:rPr lang="zh-CN" altLang="en-US" sz="2400" dirty="0">
                <a:highlight>
                  <a:srgbClr val="FFFF00"/>
                </a:highlight>
              </a:rPr>
              <a:t>必考，重点掌握</a:t>
            </a:r>
          </a:p>
        </p:txBody>
      </p:sp>
    </p:spTree>
    <p:extLst>
      <p:ext uri="{BB962C8B-B14F-4D97-AF65-F5344CB8AC3E}">
        <p14:creationId xmlns:p14="http://schemas.microsoft.com/office/powerpoint/2010/main" val="25413072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1">
            <a:extLst>
              <a:ext uri="{FF2B5EF4-FFF2-40B4-BE49-F238E27FC236}">
                <a16:creationId xmlns:a16="http://schemas.microsoft.com/office/drawing/2014/main" id="{82217357-E372-40CA-B6D3-14508F1F74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F4DE0CF-BA07-49C4-B803-E25D6980CAD6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3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871" name="Object 5">
            <a:extLst>
              <a:ext uri="{FF2B5EF4-FFF2-40B4-BE49-F238E27FC236}">
                <a16:creationId xmlns:a16="http://schemas.microsoft.com/office/drawing/2014/main" id="{DC2978E0-8A30-4A98-B6D0-F760298A8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436888"/>
              </p:ext>
            </p:extLst>
          </p:nvPr>
        </p:nvGraphicFramePr>
        <p:xfrm>
          <a:off x="755576" y="1556792"/>
          <a:ext cx="52228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2844720" imgH="672840" progId="Equation.DSMT4">
                  <p:embed/>
                </p:oleObj>
              </mc:Choice>
              <mc:Fallback>
                <p:oleObj name="Equation" r:id="rId4" imgW="2844720" imgH="672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52228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32B0FBA-6845-0349-FE20-1867CE2F8AB6}"/>
              </a:ext>
            </a:extLst>
          </p:cNvPr>
          <p:cNvSpPr txBox="1"/>
          <p:nvPr/>
        </p:nvSpPr>
        <p:spPr>
          <a:xfrm>
            <a:off x="683568" y="908720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基本性质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5747" name="Text Box 3">
            <a:extLst>
              <a:ext uri="{FF2B5EF4-FFF2-40B4-BE49-F238E27FC236}">
                <a16:creationId xmlns:a16="http://schemas.microsoft.com/office/drawing/2014/main" id="{E50CF21F-BB50-431C-950A-800F9AD55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5334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. The Division Algorithm</a:t>
            </a:r>
          </a:p>
        </p:txBody>
      </p:sp>
      <p:sp>
        <p:nvSpPr>
          <p:cNvPr id="1695748" name="Line 4">
            <a:extLst>
              <a:ext uri="{FF2B5EF4-FFF2-40B4-BE49-F238E27FC236}">
                <a16:creationId xmlns:a16="http://schemas.microsoft.com/office/drawing/2014/main" id="{60DABD2B-BE37-4FDB-9D20-8E299C38F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985838"/>
            <a:ext cx="35591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5749" name="AutoShape 5">
            <a:extLst>
              <a:ext uri="{FF2B5EF4-FFF2-40B4-BE49-F238E27FC236}">
                <a16:creationId xmlns:a16="http://schemas.microsoft.com/office/drawing/2014/main" id="{781ADD45-C87B-4E37-8737-9CF1ACBA5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8001000" cy="14478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2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Let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be an integer an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a </a:t>
            </a:r>
            <a:r>
              <a:rPr lang="en-US" altLang="zh-CN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positive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integer. </a:t>
            </a:r>
          </a:p>
          <a:p>
            <a:pPr eaLnBrk="1" hangingPunct="1"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Then there are unique integers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an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r,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with 0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&lt;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such that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= </a:t>
            </a:r>
            <a:r>
              <a:rPr lang="en-US" altLang="zh-CN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dq</a:t>
            </a:r>
            <a:r>
              <a:rPr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r.</a:t>
            </a:r>
          </a:p>
        </p:txBody>
      </p:sp>
      <p:sp>
        <p:nvSpPr>
          <p:cNvPr id="1695750" name="Text Box 6">
            <a:extLst>
              <a:ext uri="{FF2B5EF4-FFF2-40B4-BE49-F238E27FC236}">
                <a16:creationId xmlns:a16="http://schemas.microsoft.com/office/drawing/2014/main" id="{9DB0CC64-6843-468F-87CB-7008E7372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81300"/>
            <a:ext cx="8153400" cy="1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ote: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visor</a:t>
            </a:r>
            <a:r>
              <a:rPr lang="zh-CN" altLang="en-US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除数</a:t>
            </a:r>
            <a:endParaRPr lang="en-US" altLang="zh-CN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vidend</a:t>
            </a:r>
            <a:r>
              <a:rPr lang="zh-CN" altLang="en-US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除数</a:t>
            </a:r>
            <a:endParaRPr lang="en-US" altLang="zh-CN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q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uotient</a:t>
            </a:r>
            <a:r>
              <a:rPr lang="zh-CN" altLang="en-US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商</a:t>
            </a:r>
            <a:endParaRPr lang="en-US" altLang="zh-CN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mainde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余数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正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AF2437-278D-49E4-A706-8E9BF28A5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9088" y="3613150"/>
          <a:ext cx="1606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5" imgW="710891" imgH="203112" progId="Equation.3">
                  <p:embed/>
                </p:oleObj>
              </mc:Choice>
              <mc:Fallback>
                <p:oleObj name="公式" r:id="rId5" imgW="710891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613150"/>
                        <a:ext cx="16065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5755" name="Object 11">
            <a:extLst>
              <a:ext uri="{FF2B5EF4-FFF2-40B4-BE49-F238E27FC236}">
                <a16:creationId xmlns:a16="http://schemas.microsoft.com/office/drawing/2014/main" id="{A0DC1929-C96F-444C-98EE-4EB7CB9C9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14071"/>
              </p:ext>
            </p:extLst>
          </p:nvPr>
        </p:nvGraphicFramePr>
        <p:xfrm>
          <a:off x="5940152" y="4038774"/>
          <a:ext cx="17478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公式" r:id="rId7" imgW="774028" imgH="177646" progId="Equation.3">
                  <p:embed/>
                </p:oleObj>
              </mc:Choice>
              <mc:Fallback>
                <p:oleObj name="公式" r:id="rId7" imgW="774028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038774"/>
                        <a:ext cx="17478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>
            <a:extLst>
              <a:ext uri="{FF2B5EF4-FFF2-40B4-BE49-F238E27FC236}">
                <a16:creationId xmlns:a16="http://schemas.microsoft.com/office/drawing/2014/main" id="{B1F6BE7D-7C96-76C9-23E9-C0908454B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986" y="4526894"/>
            <a:ext cx="729740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sz="2000" i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000" dirty="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〖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Example 2</a:t>
            </a:r>
            <a:r>
              <a:rPr kumimoji="1" lang="en-US" altLang="zh-CN" sz="2000" dirty="0">
                <a:solidFill>
                  <a:srgbClr val="00000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〗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at are the quotient and remainder when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 is divided by 3?</a:t>
            </a: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95390A7D-B4A8-1B30-428A-9E630EBB7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5234780"/>
            <a:ext cx="5760640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9144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i="1" dirty="0">
                <a:solidFill>
                  <a:srgbClr val="3366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olution: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 = 3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4) + 1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 div 3 =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4    and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1 mod 3 = 1</a:t>
            </a:r>
            <a:endParaRPr kumimoji="1"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9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9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69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95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95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695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69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5747" grpId="0" autoUpdateAnimBg="0"/>
      <p:bldP spid="1695749" grpId="0" animBg="1" autoUpdateAnimBg="0"/>
      <p:bldP spid="1695750" grpId="0" build="p" autoUpdateAnimBg="0"/>
      <p:bldP spid="2" grpId="0" build="p" bldLvl="3" autoUpdateAnimBg="0"/>
      <p:bldP spid="3" grpId="0" build="p" bldLvl="3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7795" name="Text Box 3">
            <a:extLst>
              <a:ext uri="{FF2B5EF4-FFF2-40B4-BE49-F238E27FC236}">
                <a16:creationId xmlns:a16="http://schemas.microsoft.com/office/drawing/2014/main" id="{6C6E60CE-D635-4799-B7F8-D2C833A62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49275"/>
            <a:ext cx="5402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4. Congruence Relation</a:t>
            </a: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同余</a:t>
            </a:r>
            <a:endParaRPr kumimoji="1"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97796" name="Line 4">
            <a:extLst>
              <a:ext uri="{FF2B5EF4-FFF2-40B4-BE49-F238E27FC236}">
                <a16:creationId xmlns:a16="http://schemas.microsoft.com/office/drawing/2014/main" id="{2D103268-5283-4E87-93E1-3F1CC4035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75" y="1001713"/>
            <a:ext cx="2962275" cy="47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F7637926-0573-4BE6-B2F5-A1CF1F28E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111" y="1408238"/>
            <a:ext cx="7505327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Notation:  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≡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b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(mod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ote: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i="1" dirty="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s the </a:t>
            </a:r>
            <a:r>
              <a:rPr lang="en-US" altLang="zh-CN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us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of the congruence 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kumimoji="1" lang="en-US" altLang="zh-CN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≡</a:t>
            </a:r>
            <a:r>
              <a:rPr kumimoji="1" lang="en-US" altLang="zh-CN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b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(mod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m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i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2" name="AutoShape 3">
            <a:extLst>
              <a:ext uri="{FF2B5EF4-FFF2-40B4-BE49-F238E27FC236}">
                <a16:creationId xmlns:a16="http://schemas.microsoft.com/office/drawing/2014/main" id="{B9C78647-17C4-7E89-3768-043ED3240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2564681"/>
            <a:ext cx="8153400" cy="13716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4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Let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be a positive integer.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	             a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 </a:t>
            </a:r>
            <a:r>
              <a:rPr lang="en-US" altLang="zh-CN" dirty="0" err="1">
                <a:latin typeface="Times New Roman" pitchFamily="18" charset="0"/>
                <a:ea typeface="宋体" pitchFamily="2" charset="-122"/>
              </a:rPr>
              <a:t>iff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there is an integer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k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	            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such that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=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k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3" name="AutoShape 4">
            <a:extLst>
              <a:ext uri="{FF2B5EF4-FFF2-40B4-BE49-F238E27FC236}">
                <a16:creationId xmlns:a16="http://schemas.microsoft.com/office/drawing/2014/main" id="{B40F0CD4-F3C7-BEF2-37AC-E2514A6FF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" y="4080513"/>
            <a:ext cx="8077200" cy="13716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</a:rPr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5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Let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be a positive integer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        If	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 and  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,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                   then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	               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ac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  <a:sym typeface="Symbol" pitchFamily="18" charset="2"/>
              </a:rPr>
              <a:t>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i="1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bd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highlight>
                  <a:srgbClr val="FFFF00"/>
                </a:highligh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(mod </a:t>
            </a:r>
            <a:r>
              <a:rPr lang="en-US" altLang="zh-CN" i="1" dirty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BDA3FB3-7443-4BCC-826E-23D1D81F16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928" y="5648453"/>
            <a:ext cx="8443692" cy="792549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97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9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7795" grpId="0" autoUpdateAnimBg="0"/>
      <p:bldP spid="8" grpId="0" uiExpand="1" build="p" autoUpdateAnimBg="0" advAuto="0"/>
      <p:bldP spid="2" grpId="0" animBg="1" autoUpdateAnimBg="0"/>
      <p:bldP spid="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1">
            <a:extLst>
              <a:ext uri="{FF2B5EF4-FFF2-40B4-BE49-F238E27FC236}">
                <a16:creationId xmlns:a16="http://schemas.microsoft.com/office/drawing/2014/main" id="{8C1A4A1F-F3BA-401A-B54E-1B06754AA6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E256F0F5-3EB0-40F3-B9E4-90A6484FA03F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6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86F296-FD2B-C1B2-193E-73717C048A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839" y="1124744"/>
            <a:ext cx="8573871" cy="324036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A9998EA-BE2C-7C5A-B7F1-6F73C9DB705F}"/>
              </a:ext>
            </a:extLst>
          </p:cNvPr>
          <p:cNvSpPr txBox="1"/>
          <p:nvPr/>
        </p:nvSpPr>
        <p:spPr>
          <a:xfrm>
            <a:off x="899592" y="764704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运算技巧</a:t>
            </a:r>
          </a:p>
        </p:txBody>
      </p:sp>
    </p:spTree>
    <p:extLst>
      <p:ext uri="{BB962C8B-B14F-4D97-AF65-F5344CB8AC3E}">
        <p14:creationId xmlns:p14="http://schemas.microsoft.com/office/powerpoint/2010/main" val="2135490673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0211" name="Text Box 3">
            <a:extLst>
              <a:ext uri="{FF2B5EF4-FFF2-40B4-BE49-F238E27FC236}">
                <a16:creationId xmlns:a16="http://schemas.microsoft.com/office/drawing/2014/main" id="{FF2754D9-C687-4AD3-AA9F-9EF43AE41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673" y="454819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30000"/>
              </a:spcBef>
              <a:defRPr/>
            </a:pPr>
            <a:r>
              <a:rPr kumimoji="1"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模算术</a:t>
            </a:r>
            <a:endParaRPr kumimoji="1" lang="en-US" altLang="zh-CN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30212" name="Text Box 4">
            <a:extLst>
              <a:ext uri="{FF2B5EF4-FFF2-40B4-BE49-F238E27FC236}">
                <a16:creationId xmlns:a16="http://schemas.microsoft.com/office/drawing/2014/main" id="{75B40F48-7D0E-4C1B-B51D-4B18B704F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7711008" cy="294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000" i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sz="2000" dirty="0"/>
              <a:t>【</a:t>
            </a:r>
            <a:r>
              <a:rPr kumimoji="1" lang="en-US" altLang="zh-CN" sz="2000" dirty="0" err="1">
                <a:solidFill>
                  <a:srgbClr val="CC00FF"/>
                </a:solidFill>
                <a:latin typeface="Times New Roman" pitchFamily="18" charset="0"/>
                <a:sym typeface="cajcd fnta1" pitchFamily="18" charset="2"/>
              </a:rPr>
              <a:t>Definition</a:t>
            </a:r>
            <a:r>
              <a:rPr kumimoji="1" lang="en-US" altLang="zh-CN" sz="2000" dirty="0" err="1"/>
              <a:t>】</a:t>
            </a:r>
            <a:r>
              <a:rPr kumimoji="1"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小于</a:t>
            </a:r>
            <a:r>
              <a:rPr kumimoji="1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非负整数 </a:t>
            </a: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{0, 1, …., </a:t>
            </a:r>
            <a:r>
              <a:rPr kumimoji="1" lang="en-US" altLang="zh-CN" sz="18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18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−1}, we can define two operations on </a:t>
            </a:r>
            <a:r>
              <a:rPr kumimoji="1"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kumimoji="1" lang="en-US" altLang="zh-CN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1" lang="en-US" altLang="zh-CN" sz="200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ddition modulo 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+</a:t>
            </a:r>
            <a:r>
              <a:rPr kumimoji="1" lang="en-US" altLang="zh-CN" sz="2000" i="1" baseline="-25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</a:t>
            </a:r>
            <a:endParaRPr kumimoji="1" lang="en-US" altLang="zh-CN" sz="200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   a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+</a:t>
            </a:r>
            <a:r>
              <a:rPr kumimoji="1" lang="en-US" altLang="zh-CN" sz="200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= (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+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mod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ultiplication modulo </a:t>
            </a:r>
            <a:r>
              <a:rPr kumimoji="1" lang="en-US" altLang="zh-CN" sz="2000" i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∙</a:t>
            </a:r>
            <a:r>
              <a:rPr kumimoji="1" lang="en-US" altLang="zh-CN" sz="2000" i="1" baseline="-25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</a:t>
            </a:r>
            <a:endParaRPr kumimoji="1" lang="en-US" altLang="zh-CN" sz="200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          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∙</a:t>
            </a:r>
            <a:r>
              <a:rPr kumimoji="1" lang="en-US" altLang="zh-CN" sz="200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= (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∙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mod </a:t>
            </a:r>
            <a:r>
              <a:rPr kumimoji="1"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1" lang="en-US" altLang="zh-CN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630213" name="Line 5">
            <a:extLst>
              <a:ext uri="{FF2B5EF4-FFF2-40B4-BE49-F238E27FC236}">
                <a16:creationId xmlns:a16="http://schemas.microsoft.com/office/drawing/2014/main" id="{1E10D88A-AB5C-49EF-88A7-132518CE40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976030"/>
            <a:ext cx="3098304" cy="980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989B0EC-370C-45A9-7141-7A79A0C377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3789040"/>
            <a:ext cx="7337337" cy="240302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4A9933A-14CB-C90B-78FD-E4934E673D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6257437"/>
            <a:ext cx="6325148" cy="4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79818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1">
            <a:extLst>
              <a:ext uri="{FF2B5EF4-FFF2-40B4-BE49-F238E27FC236}">
                <a16:creationId xmlns:a16="http://schemas.microsoft.com/office/drawing/2014/main" id="{422B2C49-58E3-44E4-81CD-3BED327C37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1145E7E4-04E9-4BD2-BC2E-C3F564521457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8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404" name="AutoShape 4">
            <a:extLst>
              <a:ext uri="{FF2B5EF4-FFF2-40B4-BE49-F238E27FC236}">
                <a16:creationId xmlns:a16="http://schemas.microsoft.com/office/drawing/2014/main" id="{29B411FC-03BE-46FA-8677-D159D3A9B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64" y="431937"/>
            <a:ext cx="7924800" cy="1629606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orem 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1" lang="en-US" altLang="zh-CN" dirty="0"/>
              <a:t>】</a:t>
            </a:r>
            <a:r>
              <a:rPr kumimoji="1" lang="zh-CN" altLang="en-US" sz="1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算术基本定理</a:t>
            </a:r>
            <a:endParaRPr kumimoji="1" lang="en-US" altLang="zh-CN" sz="1800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defRPr/>
            </a:pPr>
            <a:endParaRPr kumimoji="1" lang="en-US" altLang="zh-CN" sz="1800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defRPr/>
            </a:pPr>
            <a:r>
              <a:rPr kumimoji="1" lang="zh-CN" altLang="en-US" sz="2000" dirty="0">
                <a:latin typeface="Times New Roman" pitchFamily="18" charset="0"/>
                <a:ea typeface="宋体" pitchFamily="2" charset="-122"/>
              </a:rPr>
              <a:t>每个大于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zh-CN" altLang="en-US" sz="2000" dirty="0">
                <a:latin typeface="Times New Roman" pitchFamily="18" charset="0"/>
                <a:ea typeface="宋体" pitchFamily="2" charset="-122"/>
              </a:rPr>
              <a:t>的整数都可以唯一地写为两个或多个素数的</a:t>
            </a:r>
            <a:endParaRPr kumimoji="1" lang="en-US" altLang="zh-CN" sz="2000" dirty="0">
              <a:latin typeface="Times New Roman" pitchFamily="18" charset="0"/>
              <a:ea typeface="宋体" pitchFamily="2" charset="-122"/>
            </a:endParaRPr>
          </a:p>
          <a:p>
            <a:pPr eaLnBrk="1" hangingPunct="1">
              <a:defRPr/>
            </a:pPr>
            <a:r>
              <a:rPr kumimoji="1" lang="zh-CN" altLang="en-US" sz="2000" dirty="0">
                <a:latin typeface="Times New Roman" pitchFamily="18" charset="0"/>
                <a:ea typeface="宋体" pitchFamily="2" charset="-122"/>
              </a:rPr>
              <a:t>乘积，其中素数因子以非递减序排列</a:t>
            </a:r>
            <a:endParaRPr kumimoji="1" lang="en-US" altLang="zh-CN" sz="2000" dirty="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259EE6DC-D515-C26C-4B9A-CA2D268FAC89}"/>
              </a:ext>
            </a:extLst>
          </p:cNvPr>
          <p:cNvGrpSpPr>
            <a:grpSpLocks/>
          </p:cNvGrpSpPr>
          <p:nvPr/>
        </p:nvGrpSpPr>
        <p:grpSpPr bwMode="auto">
          <a:xfrm>
            <a:off x="590550" y="2348880"/>
            <a:ext cx="7924800" cy="914400"/>
            <a:chOff x="290" y="436"/>
            <a:chExt cx="4992" cy="576"/>
          </a:xfrm>
        </p:grpSpPr>
        <p:sp>
          <p:nvSpPr>
            <p:cNvPr id="3" name="AutoShape 6">
              <a:extLst>
                <a:ext uri="{FF2B5EF4-FFF2-40B4-BE49-F238E27FC236}">
                  <a16:creationId xmlns:a16="http://schemas.microsoft.com/office/drawing/2014/main" id="{4F0E2624-9E05-7814-7AF1-DEF8971B5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" y="436"/>
              <a:ext cx="4992" cy="576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/>
            <a:lstStyle/>
            <a:p>
              <a:pPr eaLnBrk="1" hangingPunct="1">
                <a:defRPr/>
              </a:pPr>
              <a:r>
                <a:rPr kumimoji="1" lang="en-US" altLang="zh-CN" sz="2000" dirty="0"/>
                <a:t>【</a:t>
              </a:r>
              <a:r>
                <a:rPr kumimoji="1" lang="en-US" altLang="zh-CN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Theorem 2</a:t>
              </a:r>
              <a:r>
                <a:rPr kumimoji="1" lang="en-US" altLang="zh-CN" sz="2000" dirty="0">
                  <a:latin typeface="Times New Roman" pitchFamily="18" charset="0"/>
                </a:rPr>
                <a:t>】</a:t>
              </a: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如果</a:t>
              </a:r>
              <a:r>
                <a:rPr kumimoji="1" lang="en-US" altLang="zh-CN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是一个合数</a:t>
              </a:r>
              <a:r>
                <a:rPr kumimoji="1" lang="en-US" altLang="zh-CN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composite integer, </a:t>
              </a: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那么</a:t>
              </a:r>
              <a:r>
                <a:rPr kumimoji="1" lang="en-US" altLang="zh-CN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n</a:t>
              </a: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必有一个</a:t>
              </a:r>
              <a:endPara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  <a:p>
              <a:pPr eaLnBrk="1" hangingPunct="1">
                <a:defRPr/>
              </a:pPr>
              <a:r>
                <a:rPr kumimoji="1" lang="zh-CN" altLang="en-US" sz="2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itchFamily="2" charset="-122"/>
                </a:rPr>
                <a:t>素因子小于等于</a:t>
              </a:r>
              <a:endParaRPr kumimoji="1" lang="en-US" altLang="zh-CN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4" name="Object 7">
              <a:extLst>
                <a:ext uri="{FF2B5EF4-FFF2-40B4-BE49-F238E27FC236}">
                  <a16:creationId xmlns:a16="http://schemas.microsoft.com/office/drawing/2014/main" id="{0994FF07-07C3-BA40-EDA9-294BEE0746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2704129"/>
                </p:ext>
              </p:extLst>
            </p:nvPr>
          </p:nvGraphicFramePr>
          <p:xfrm>
            <a:off x="1531" y="677"/>
            <a:ext cx="28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Microsoft 公式 3.0" r:id="rId5" imgW="241300" imgH="228600" progId="Equation.3">
                    <p:embed/>
                  </p:oleObj>
                </mc:Choice>
                <mc:Fallback>
                  <p:oleObj name="Microsoft 公式 3.0" r:id="rId5" imgW="241300" imgH="228600" progId="Equation.3">
                    <p:embed/>
                    <p:pic>
                      <p:nvPicPr>
                        <p:cNvPr id="61458" name="Object 7">
                          <a:extLst>
                            <a:ext uri="{FF2B5EF4-FFF2-40B4-BE49-F238E27FC236}">
                              <a16:creationId xmlns:a16="http://schemas.microsoft.com/office/drawing/2014/main" id="{B9D7286D-0D48-4854-9D3C-C3F194E10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677"/>
                          <a:ext cx="281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A8EA321C-1AEF-06D1-5D5A-9FE24A999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4226" y="6164258"/>
          <a:ext cx="3714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Microsoft 公式 3.0" r:id="rId7" imgW="241300" imgH="228600" progId="Equation.3">
                  <p:embed/>
                </p:oleObj>
              </mc:Choice>
              <mc:Fallback>
                <p:oleObj name="Microsoft 公式 3.0" r:id="rId7" imgW="241300" imgH="228600" progId="Equation.3">
                  <p:embed/>
                  <p:pic>
                    <p:nvPicPr>
                      <p:cNvPr id="61451" name="Object 19">
                        <a:extLst>
                          <a:ext uri="{FF2B5EF4-FFF2-40B4-BE49-F238E27FC236}">
                            <a16:creationId xmlns:a16="http://schemas.microsoft.com/office/drawing/2014/main" id="{18874758-EA3B-476C-8EE2-AAA46A94F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6" y="6164258"/>
                        <a:ext cx="3714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>
            <a:extLst>
              <a:ext uri="{FF2B5EF4-FFF2-40B4-BE49-F238E27FC236}">
                <a16:creationId xmlns:a16="http://schemas.microsoft.com/office/drawing/2014/main" id="{DE01AFA7-4E00-43C5-91F2-0A12770D9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150" y="4725144"/>
            <a:ext cx="8153400" cy="103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latin typeface="Times New Roman" pitchFamily="18" charset="0"/>
              </a:rPr>
              <a:t>Definition 1】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A positive integer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greater than 1 is 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called </a:t>
            </a:r>
            <a:r>
              <a:rPr kumimoji="1" lang="en-US" altLang="zh-CN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prime</a:t>
            </a:r>
            <a:r>
              <a:rPr kumimoji="1" lang="zh-CN" altLang="en-US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素数</a:t>
            </a:r>
            <a:r>
              <a:rPr kumimoji="1" lang="en-US" altLang="zh-CN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 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if the only positive factors of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are 1 and </a:t>
            </a:r>
            <a:r>
              <a:rPr kumimoji="1"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. </a:t>
            </a:r>
          </a:p>
          <a:p>
            <a:pPr marL="457200" indent="-4572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sym typeface="Symbol" pitchFamily="18" charset="2"/>
              </a:rPr>
              <a:t>      A positive integer that is greater than 1 and is not prime is called </a:t>
            </a:r>
            <a:r>
              <a:rPr kumimoji="1" lang="en-US" altLang="zh-CN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composite </a:t>
            </a:r>
            <a:r>
              <a:rPr kumimoji="1" lang="zh-CN" altLang="en-US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合数</a:t>
            </a:r>
            <a:r>
              <a:rPr kumimoji="1"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04" grpId="0" animBg="1" autoUpdateAnimBg="0"/>
      <p:bldP spid="19" grpId="0" build="p" bldLvl="3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1">
            <a:extLst>
              <a:ext uri="{FF2B5EF4-FFF2-40B4-BE49-F238E27FC236}">
                <a16:creationId xmlns:a16="http://schemas.microsoft.com/office/drawing/2014/main" id="{B045FF02-5A34-4900-A212-D3F17795D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fld id="{7C853EB5-B44A-4DA7-8510-B963A2A430AA}" type="slidenum">
              <a:rPr lang="zh-CN" altLang="en-US" sz="1400" b="0" smtClean="0">
                <a:latin typeface="Arial" panose="020B0604020202020204" pitchFamily="34" charset="0"/>
                <a:ea typeface="宋体" panose="02010600030101010101" pitchFamily="2" charset="-122"/>
              </a:rPr>
              <a:pPr/>
              <a:t>9</a:t>
            </a:fld>
            <a:endParaRPr lang="en-US" altLang="zh-CN" sz="14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2499" name="Text Box 3">
            <a:extLst>
              <a:ext uri="{FF2B5EF4-FFF2-40B4-BE49-F238E27FC236}">
                <a16:creationId xmlns:a16="http://schemas.microsoft.com/office/drawing/2014/main" id="{395AE68A-1EE0-4EA8-955F-F122F300E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14" y="2957720"/>
            <a:ext cx="81534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or example, 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    Show that 113 is prime.</a:t>
            </a:r>
            <a:r>
              <a:rPr kumimoji="1"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642500" name="Text Box 4">
            <a:extLst>
              <a:ext uri="{FF2B5EF4-FFF2-40B4-BE49-F238E27FC236}">
                <a16:creationId xmlns:a16="http://schemas.microsoft.com/office/drawing/2014/main" id="{CF4E120E-A4A8-4ADC-A74D-7C01F01B8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20266"/>
            <a:ext cx="566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en-US" altLang="zh-CN" i="1">
                <a:solidFill>
                  <a:srgbClr val="66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olution:</a:t>
            </a:r>
            <a:r>
              <a:rPr kumimoji="1" lang="en-US" altLang="zh-CN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endParaRPr kumimoji="1" lang="en-US" altLang="zh-CN" i="1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642501" name="Object 5">
            <a:extLst>
              <a:ext uri="{FF2B5EF4-FFF2-40B4-BE49-F238E27FC236}">
                <a16:creationId xmlns:a16="http://schemas.microsoft.com/office/drawing/2014/main" id="{BEE19C01-ACD8-4BB8-8C66-23C7DD4DA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86030"/>
              </p:ext>
            </p:extLst>
          </p:nvPr>
        </p:nvGraphicFramePr>
        <p:xfrm>
          <a:off x="1391519" y="4005056"/>
          <a:ext cx="1866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838200" imgH="228600" progId="Equation.3">
                  <p:embed/>
                </p:oleObj>
              </mc:Choice>
              <mc:Fallback>
                <p:oleObj name="Equation" r:id="rId5" imgW="838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19" y="4005056"/>
                        <a:ext cx="1866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>
            <a:extLst>
              <a:ext uri="{FF2B5EF4-FFF2-40B4-BE49-F238E27FC236}">
                <a16:creationId xmlns:a16="http://schemas.microsoft.com/office/drawing/2014/main" id="{2EC2256A-EF7B-4B49-9055-D7B312B88567}"/>
              </a:ext>
            </a:extLst>
          </p:cNvPr>
          <p:cNvGrpSpPr>
            <a:grpSpLocks/>
          </p:cNvGrpSpPr>
          <p:nvPr/>
        </p:nvGrpSpPr>
        <p:grpSpPr bwMode="auto">
          <a:xfrm>
            <a:off x="1475656" y="4797218"/>
            <a:ext cx="5975350" cy="473075"/>
            <a:chOff x="1066" y="1888"/>
            <a:chExt cx="3764" cy="298"/>
          </a:xfrm>
        </p:grpSpPr>
        <p:sp>
          <p:nvSpPr>
            <p:cNvPr id="63497" name="Text Box 7">
              <a:extLst>
                <a:ext uri="{FF2B5EF4-FFF2-40B4-BE49-F238E27FC236}">
                  <a16:creationId xmlns:a16="http://schemas.microsoft.com/office/drawing/2014/main" id="{8BADEAAB-B649-4E80-9A2E-D83C168CC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888"/>
              <a:ext cx="37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40000"/>
                </a:spcBef>
                <a:buFont typeface="Wingdings" panose="05000000000000000000" pitchFamily="2" charset="2"/>
                <a:buNone/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he primes  not exceeding         are 2,3,5,7.    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63498" name="Object 8">
              <a:extLst>
                <a:ext uri="{FF2B5EF4-FFF2-40B4-BE49-F238E27FC236}">
                  <a16:creationId xmlns:a16="http://schemas.microsoft.com/office/drawing/2014/main" id="{D34DF08A-C304-40A8-B938-B1009381B4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7" y="1933"/>
            <a:ext cx="40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7" imgW="368300" imgH="228600" progId="Equation.3">
                    <p:embed/>
                  </p:oleObj>
                </mc:Choice>
                <mc:Fallback>
                  <p:oleObj name="Equation" r:id="rId7" imgW="3683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1933"/>
                          <a:ext cx="40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2505" name="Text Box 9">
            <a:extLst>
              <a:ext uri="{FF2B5EF4-FFF2-40B4-BE49-F238E27FC236}">
                <a16:creationId xmlns:a16="http://schemas.microsoft.com/office/drawing/2014/main" id="{58C47E92-CFEE-42CF-9D93-EBD7EB44A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419" y="5589381"/>
            <a:ext cx="6983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ince 113 is not divisible by 2,3,5,or 7, it follows that 113 is prime.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CD6143A-788B-24F5-A8BB-276E0427A83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0635" y="1247321"/>
            <a:ext cx="8105391" cy="1694676"/>
          </a:xfrm>
          <a:prstGeom prst="rect">
            <a:avLst/>
          </a:prstGeom>
        </p:spPr>
      </p:pic>
      <p:sp>
        <p:nvSpPr>
          <p:cNvPr id="5" name="AutoShape 6">
            <a:extLst>
              <a:ext uri="{FF2B5EF4-FFF2-40B4-BE49-F238E27FC236}">
                <a16:creationId xmlns:a16="http://schemas.microsoft.com/office/drawing/2014/main" id="{569C4204-5E3E-DB8A-C0B5-DA744BA20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694" y="598818"/>
            <a:ext cx="7493000" cy="5207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/>
          <a:lstStyle/>
          <a:p>
            <a:pPr eaLnBrk="1" hangingPunct="1">
              <a:defRPr/>
            </a:pPr>
            <a:r>
              <a:rPr kumimoji="1" lang="en-US" altLang="zh-CN" dirty="0"/>
              <a:t>【</a:t>
            </a:r>
            <a:r>
              <a:rPr kumimoji="1" lang="en-US" altLang="zh-CN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heorem 3</a:t>
            </a:r>
            <a:r>
              <a:rPr kumimoji="1" lang="en-US" altLang="zh-CN" dirty="0">
                <a:latin typeface="Times New Roman" pitchFamily="18" charset="0"/>
              </a:rPr>
              <a:t>】</a:t>
            </a:r>
            <a:r>
              <a:rPr kumimoji="1" lang="zh-CN" altLang="en-US" sz="1800" b="0" dirty="0">
                <a:latin typeface="Times New Roman" pitchFamily="18" charset="0"/>
              </a:rPr>
              <a:t>素数有无穷多</a:t>
            </a:r>
            <a:endParaRPr kumimoji="1" lang="en-US" altLang="zh-CN" b="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373D185-9A6B-4CDA-A027-53BB698FAB9A}"/>
              </a:ext>
            </a:extLst>
          </p:cNvPr>
          <p:cNvSpPr/>
          <p:nvPr/>
        </p:nvSpPr>
        <p:spPr>
          <a:xfrm>
            <a:off x="3635896" y="1556792"/>
            <a:ext cx="1728192" cy="28803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4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64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42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4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499" grpId="0" build="p" bldLvl="3" autoUpdateAnimBg="0" advAuto="0"/>
      <p:bldP spid="1642500" grpId="0" build="p" bldLvl="3" autoUpdateAnimBg="0"/>
      <p:bldP spid="1642505" grpId="0" build="p" bldLvl="3" autoUpdateAnimBg="0"/>
      <p:bldP spid="5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0</TotalTime>
  <Words>1932</Words>
  <Application>Microsoft Office PowerPoint</Application>
  <PresentationFormat>全屏显示(4:3)</PresentationFormat>
  <Paragraphs>235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4" baseType="lpstr">
      <vt:lpstr>Monotype Sorts</vt:lpstr>
      <vt:lpstr>等线</vt:lpstr>
      <vt:lpstr>等线 Light</vt:lpstr>
      <vt:lpstr>楷体_GB2312</vt:lpstr>
      <vt:lpstr>宋体</vt:lpstr>
      <vt:lpstr>Arial</vt:lpstr>
      <vt:lpstr>Arial Black</vt:lpstr>
      <vt:lpstr>Impact</vt:lpstr>
      <vt:lpstr>Times New Roman</vt:lpstr>
      <vt:lpstr>Wingdings</vt:lpstr>
      <vt:lpstr>Office 主题​​</vt:lpstr>
      <vt:lpstr>Clip</vt:lpstr>
      <vt:lpstr>Microsoft 公式 3.0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lastModifiedBy/>
  <cp:revision>1</cp:revision>
  <dcterms:created xsi:type="dcterms:W3CDTF">2022-06-08T11:42:42Z</dcterms:created>
  <dcterms:modified xsi:type="dcterms:W3CDTF">2023-06-18T16:37:26Z</dcterms:modified>
</cp:coreProperties>
</file>